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3" r:id="rId2"/>
    <p:sldMasterId id="2147483651" r:id="rId3"/>
  </p:sldMasterIdLst>
  <p:notesMasterIdLst>
    <p:notesMasterId r:id="rId92"/>
  </p:notesMasterIdLst>
  <p:handoutMasterIdLst>
    <p:handoutMasterId r:id="rId93"/>
  </p:handoutMasterIdLst>
  <p:sldIdLst>
    <p:sldId id="270" r:id="rId4"/>
    <p:sldId id="393" r:id="rId5"/>
    <p:sldId id="394" r:id="rId6"/>
    <p:sldId id="287" r:id="rId7"/>
    <p:sldId id="288" r:id="rId8"/>
    <p:sldId id="289" r:id="rId9"/>
    <p:sldId id="292" r:id="rId10"/>
    <p:sldId id="290" r:id="rId11"/>
    <p:sldId id="291" r:id="rId12"/>
    <p:sldId id="293" r:id="rId13"/>
    <p:sldId id="294" r:id="rId14"/>
    <p:sldId id="295" r:id="rId15"/>
    <p:sldId id="296" r:id="rId16"/>
    <p:sldId id="359" r:id="rId17"/>
    <p:sldId id="297" r:id="rId18"/>
    <p:sldId id="300" r:id="rId19"/>
    <p:sldId id="299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309" r:id="rId29"/>
    <p:sldId id="310" r:id="rId30"/>
    <p:sldId id="311" r:id="rId31"/>
    <p:sldId id="312" r:id="rId32"/>
    <p:sldId id="313" r:id="rId33"/>
    <p:sldId id="314" r:id="rId34"/>
    <p:sldId id="315" r:id="rId35"/>
    <p:sldId id="316" r:id="rId36"/>
    <p:sldId id="362" r:id="rId37"/>
    <p:sldId id="363" r:id="rId38"/>
    <p:sldId id="364" r:id="rId39"/>
    <p:sldId id="365" r:id="rId40"/>
    <p:sldId id="395" r:id="rId41"/>
    <p:sldId id="367" r:id="rId42"/>
    <p:sldId id="369" r:id="rId43"/>
    <p:sldId id="396" r:id="rId44"/>
    <p:sldId id="370" r:id="rId45"/>
    <p:sldId id="371" r:id="rId46"/>
    <p:sldId id="372" r:id="rId47"/>
    <p:sldId id="321" r:id="rId48"/>
    <p:sldId id="322" r:id="rId49"/>
    <p:sldId id="360" r:id="rId50"/>
    <p:sldId id="323" r:id="rId51"/>
    <p:sldId id="361" r:id="rId52"/>
    <p:sldId id="397" r:id="rId53"/>
    <p:sldId id="325" r:id="rId54"/>
    <p:sldId id="326" r:id="rId55"/>
    <p:sldId id="327" r:id="rId56"/>
    <p:sldId id="329" r:id="rId57"/>
    <p:sldId id="328" r:id="rId58"/>
    <p:sldId id="330" r:id="rId59"/>
    <p:sldId id="331" r:id="rId60"/>
    <p:sldId id="332" r:id="rId61"/>
    <p:sldId id="333" r:id="rId62"/>
    <p:sldId id="334" r:id="rId63"/>
    <p:sldId id="335" r:id="rId64"/>
    <p:sldId id="349" r:id="rId65"/>
    <p:sldId id="337" r:id="rId66"/>
    <p:sldId id="338" r:id="rId67"/>
    <p:sldId id="339" r:id="rId68"/>
    <p:sldId id="340" r:id="rId69"/>
    <p:sldId id="350" r:id="rId70"/>
    <p:sldId id="342" r:id="rId71"/>
    <p:sldId id="343" r:id="rId72"/>
    <p:sldId id="344" r:id="rId73"/>
    <p:sldId id="373" r:id="rId74"/>
    <p:sldId id="374" r:id="rId75"/>
    <p:sldId id="398" r:id="rId76"/>
    <p:sldId id="376" r:id="rId77"/>
    <p:sldId id="377" r:id="rId78"/>
    <p:sldId id="379" r:id="rId79"/>
    <p:sldId id="380" r:id="rId80"/>
    <p:sldId id="381" r:id="rId81"/>
    <p:sldId id="382" r:id="rId82"/>
    <p:sldId id="383" r:id="rId83"/>
    <p:sldId id="386" r:id="rId84"/>
    <p:sldId id="385" r:id="rId85"/>
    <p:sldId id="387" r:id="rId86"/>
    <p:sldId id="388" r:id="rId87"/>
    <p:sldId id="389" r:id="rId88"/>
    <p:sldId id="390" r:id="rId89"/>
    <p:sldId id="399" r:id="rId90"/>
    <p:sldId id="400" r:id="rId91"/>
  </p:sldIdLst>
  <p:sldSz cx="12192000" cy="6858000"/>
  <p:notesSz cx="6858000" cy="9144000"/>
  <p:embeddedFontLst>
    <p:embeddedFont>
      <p:font typeface="新細明體" panose="02020500000000000000" pitchFamily="18" charset="-120"/>
      <p:regular r:id="rId94"/>
    </p:embeddedFont>
    <p:embeddedFont>
      <p:font typeface="思源黑体 CN Light" panose="020B0604020202020204" charset="-128"/>
      <p:regular r:id="rId95"/>
    </p:embeddedFont>
    <p:embeddedFont>
      <p:font typeface="Calibri" panose="020F0502020204030204" pitchFamily="34" charset="0"/>
      <p:regular r:id="rId96"/>
      <p:bold r:id="rId97"/>
      <p:italic r:id="rId98"/>
      <p:boldItalic r:id="rId99"/>
    </p:embeddedFont>
    <p:embeddedFont>
      <p:font typeface="Calibri Light" panose="020F0302020204030204" pitchFamily="34" charset="0"/>
      <p:regular r:id="rId100"/>
      <p:italic r:id="rId101"/>
    </p:embeddedFont>
  </p:embeddedFontLst>
  <p:custDataLst>
    <p:tags r:id="rId10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B870"/>
    <a:srgbClr val="F7D979"/>
    <a:srgbClr val="BE9AC6"/>
    <a:srgbClr val="C2DEB5"/>
    <a:srgbClr val="F4B3A1"/>
    <a:srgbClr val="B493C2"/>
    <a:srgbClr val="9ED1E6"/>
    <a:srgbClr val="98D3E5"/>
    <a:srgbClr val="C6E3D1"/>
    <a:srgbClr val="CDE5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04C4817-B9B9-465F-BA59-8AE57B58615C}" v="39" dt="2026-02-08T14:13:14.73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99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0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07" Type="http://schemas.microsoft.com/office/2015/10/relationships/revisionInfo" Target="revisionInfo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102" Type="http://schemas.openxmlformats.org/officeDocument/2006/relationships/tags" Target="tags/tag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font" Target="fonts/font2.fntdata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font" Target="fonts/font7.fntdata"/><Relationship Id="rId105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handoutMaster" Target="handoutMasters/handoutMaster1.xml"/><Relationship Id="rId98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font" Target="fonts/font1.fntdata"/><Relationship Id="rId99" Type="http://schemas.openxmlformats.org/officeDocument/2006/relationships/font" Target="fonts/font6.fntdata"/><Relationship Id="rId101" Type="http://schemas.openxmlformats.org/officeDocument/2006/relationships/font" Target="fonts/font8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font" Target="fonts/font4.fntdata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思源黑体 CN Light" panose="020B0300000000000000" charset="-122"/>
              <a:ea typeface="思源黑体 CN Light" panose="020B0300000000000000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思源黑体 CN Light" panose="020B0300000000000000" charset="-122"/>
              </a:rPr>
              <a:t>2026/3/3</a:t>
            </a:fld>
            <a:endParaRPr lang="zh-CN" altLang="en-US">
              <a:latin typeface="思源黑体 CN Light" panose="020B0300000000000000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思源黑体 CN Light" panose="020B0300000000000000" charset="-122"/>
              <a:ea typeface="思源黑体 CN Light" panose="020B0300000000000000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思源黑体 CN Light" panose="020B0300000000000000" charset="-122"/>
              </a:rPr>
              <a:t>‹#›</a:t>
            </a:fld>
            <a:endParaRPr lang="zh-CN" altLang="en-US">
              <a:latin typeface="思源黑体 CN Light" panose="020B030000000000000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Light" panose="020B0300000000000000" charset="-122"/>
                <a:ea typeface="思源黑体 CN Light" panose="020B0300000000000000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Light" panose="020B0300000000000000" charset="-122"/>
                <a:ea typeface="思源黑体 CN Light" panose="020B0300000000000000" charset="-122"/>
              </a:defRPr>
            </a:lvl1pPr>
          </a:lstStyle>
          <a:p>
            <a:fld id="{CC0BBD2F-7E4B-4895-85DC-B56FC34DC82B}" type="datetimeFigureOut">
              <a:rPr lang="zh-CN" altLang="en-US" smtClean="0"/>
              <a:t>2026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Light" panose="020B0300000000000000" charset="-122"/>
                <a:ea typeface="思源黑体 CN Light" panose="020B0300000000000000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Light" panose="020B0300000000000000" charset="-122"/>
                <a:ea typeface="思源黑体 CN Light" panose="020B0300000000000000" charset="-122"/>
              </a:defRPr>
            </a:lvl1pPr>
          </a:lstStyle>
          <a:p>
            <a:fld id="{65B9FC8E-39D1-40B2-8DA1-6322C1FD764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550863" y="549275"/>
            <a:ext cx="11090275" cy="575945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731838" y="728663"/>
            <a:ext cx="10728325" cy="54006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半闭框 1"/>
          <p:cNvSpPr/>
          <p:nvPr userDrawn="1"/>
        </p:nvSpPr>
        <p:spPr>
          <a:xfrm>
            <a:off x="731838" y="728663"/>
            <a:ext cx="842168" cy="847794"/>
          </a:xfrm>
          <a:prstGeom prst="halfFrame">
            <a:avLst>
              <a:gd name="adj1" fmla="val 4306"/>
              <a:gd name="adj2" fmla="val 447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半闭框 6"/>
          <p:cNvSpPr/>
          <p:nvPr userDrawn="1"/>
        </p:nvSpPr>
        <p:spPr>
          <a:xfrm rot="10800000">
            <a:off x="10617995" y="5281544"/>
            <a:ext cx="842168" cy="847794"/>
          </a:xfrm>
          <a:prstGeom prst="halfFrame">
            <a:avLst>
              <a:gd name="adj1" fmla="val 4306"/>
              <a:gd name="adj2" fmla="val 447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FF7951-550B-413A-8E6C-EFD1154F09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42357-A41A-46D7-86B3-EE011B9EE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F8BD8C-E875-4D9C-AA19-CF3A10BCE2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5BEDD80-F9D0-4A5E-9370-E218366144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D9943D-6092-4C20-90BC-D3D6AF07A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6A7F2D-E41B-4D6B-B8D4-9E3511254E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E24DAF-43F5-4A77-BADD-C1DF0F328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39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84B0AF-9CB2-4F7F-B666-B4812CE60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2F4DA9B-E461-4118-B68C-3886884C58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E816AB-EB3D-4340-891D-2E37332E93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FA544C-CA88-4F77-9002-A82FB5404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7BEDC8-1711-40D3-BF10-62A4AE14F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F21CC3-1893-45EC-92A9-569EB51D8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819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FF4A0-9FF5-4F75-AD33-FFAA0B495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31C9D3-3EA7-4819-BAA1-00FDAEE395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3650FB-661C-44A6-8D94-322D11265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327467-CC76-492C-87EA-60C868878B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29254F-0B23-4439-B1F5-F32B715E8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724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D9FA83C-0290-4E80-B0F1-AD4D1A3213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174AED-34FB-4C92-86FE-B7CA9E911C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B892C5-D077-42C7-A801-A9DFF60EA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D0536A-6128-4591-8552-617D9C0ED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FB31C6-21EA-4DA5-8797-37FEDCBCF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29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841BA-5EF6-4966-962C-8EF11165E4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1162EA-CF9E-45B4-870B-E3737DCBDE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D2E278-8D4D-49A7-AE94-03F3E306C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F5363-C57F-4D97-AC9F-F738C7E41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232EFA-F5C9-4509-8C11-28141D227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907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DDA4-FBC4-483F-AAA6-3E9E71235D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B8A831-D915-44D3-B0B7-42C1CF91A7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71C239-7BB6-4AC0-A6D7-49BD3E6E6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C1D679-83BD-45D2-B5FD-31D2C4A35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9AF23C-8B45-4A29-9ECC-616245D00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4792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0068F-9EEF-43B8-9502-74A6203E6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4E9AD7-D8DF-48FF-93E5-E5905CCCD7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9F179C-4B0A-4574-81EC-D58F39504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AEE59A-8DE0-4593-9190-78DEF7DCF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4877DE-6B55-4280-89F1-5974FF6F2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0402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EBB22-3475-4516-8E33-FEB61342F0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5EACCB-579A-4656-A952-81E2C128E9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C85EDB-BCD5-4342-A887-E3F59DCCC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67B80A-4D76-4392-B171-240EC7C881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D28A92-7AED-4433-98ED-7394B2BFA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576B2A-5833-4A2E-BB4C-D97E4C742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810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ED67E-8298-412C-9D28-7B8C20E023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B8E870-6183-4B89-90DE-1D3EEA55E3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2230BE-99B8-4B37-9854-FEE6E0B85A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71586E-077C-4DCA-B13D-92055EC54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564983-CD4B-4FDD-96C5-9BDB39A030A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257DF56-A4DD-40C7-B092-F6480F51C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F64CAA3-2094-466E-8745-04D90E89F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2C13F0-3DFA-41A6-84A9-B0F12A44C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367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E13D81-0895-42E2-9618-6D10EA74E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F82A76-41F6-438A-B35B-15261248D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BF0FAD-94C8-4C9A-95DD-1CE619832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33E871-A6FD-40BB-9F6B-A4F8D552B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194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550863" y="549275"/>
            <a:ext cx="11090275" cy="575945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731838" y="728663"/>
            <a:ext cx="10728325" cy="54006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半闭框 1"/>
          <p:cNvSpPr/>
          <p:nvPr userDrawn="1"/>
        </p:nvSpPr>
        <p:spPr>
          <a:xfrm rot="5400000">
            <a:off x="10615182" y="725848"/>
            <a:ext cx="842168" cy="847794"/>
          </a:xfrm>
          <a:prstGeom prst="halfFrame">
            <a:avLst>
              <a:gd name="adj1" fmla="val 4306"/>
              <a:gd name="adj2" fmla="val 447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半闭框 6"/>
          <p:cNvSpPr/>
          <p:nvPr userDrawn="1"/>
        </p:nvSpPr>
        <p:spPr>
          <a:xfrm rot="16200000">
            <a:off x="734651" y="5284357"/>
            <a:ext cx="842168" cy="847794"/>
          </a:xfrm>
          <a:prstGeom prst="halfFrame">
            <a:avLst>
              <a:gd name="adj1" fmla="val 4306"/>
              <a:gd name="adj2" fmla="val 447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CF79AE-1608-4B03-BB20-BC93544916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D95D56-1948-4DFB-AA96-60A04253D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052A7D-619C-42B3-AA23-8CC00B37C1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B4E7AD-CCB3-4DD2-AF96-64DAE10F7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283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F7622-9780-4776-B984-EEB25929A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37568C-5B0C-4F2E-9B71-13A5ADC95F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CF575A-77AB-4491-95DC-C4802B9C09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387C3A-3759-4335-A90C-389176E685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2B53B6-C0BF-4A2F-A5DB-94ED979F9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62954-7CEB-4700-81B5-54BAB5288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3307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D42A9-1732-4E2E-A5C9-C9ED1C389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A0DE477-1BF0-4E18-AE7F-CD74291B5C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3BD276-5AF0-423E-9568-C65FAEFDB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9976CD-6856-41A0-9FB8-27D9A1E8D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EF9E88-82C4-4245-ABBE-632E99AAB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03A556-6947-4D05-A439-13A280230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7424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31D82-FFA6-426F-8C96-19EE830B7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2762FC-8EFF-4F8F-9350-4251F562F9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3D35E1-AD70-4B04-90DC-CA22F2111C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43C930-EC43-4775-927E-87DA67766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579F20-9F53-40BA-840E-20B254A04E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582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6D89852-FB50-4D49-96F9-11C8C06FB00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9FF21A-04FD-4C5E-B13F-D3BD174C73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13A965-2AD3-46B5-9FDA-AA5AA9C7B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76587B-518D-4BDA-BC61-2CD80882F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42500D-0EC6-42DA-98AB-177BF1A6C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97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89309-399C-4EC9-94F2-7DE309DACB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F436416-C697-4EA1-A25A-30EBA07197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EFBF6C-8B83-4C9D-A93F-E82B57C29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6C3DC0-9B06-4E7C-8ADB-B23CB9A358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50CE4D-898B-4C79-8EFF-DC987061B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15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B82742-CA85-4FA0-859A-8F36B2255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57DC6-3D8E-4915-AD81-A689E54281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D7CD20-46EF-4AB9-AECA-AB0FE28B56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C8A41C-2A12-4C50-A599-2B26F8452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4C3A7D-D869-43C1-AF1D-A2CC26DE7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588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09EFE-C384-4EB0-989B-2D1F8B2F9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5D47B6-CFB9-4DD2-9C5B-095AD50132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3F1A55-BB7A-4051-87B4-E577C7EA2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7C29A2-BDB1-48B0-A5ED-9520D04D0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D02C2-22E5-4E22-9379-DD620D61D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0370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6DE1C-AC77-4C6B-9762-FCCB607D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43B08D-3550-4380-9163-2BA33510D1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0DD7F1-F9DA-484A-AB59-C38CE04E24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D97C76-3A30-43B2-A9D5-886D7231C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855ED9-8537-4642-BFE7-3B9D83FD1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34D3AD-F5D0-4618-9387-79A616106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961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1D84B-A854-443F-BBAD-5C888C22F4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3DEC21-EAEF-4CDB-AB73-6D90135C3D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59129F-17C1-4AAF-9D3B-99FFBEF803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67C2982-2F01-42FE-A38E-02DEAFFBA7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E683D0-EDC9-4862-A6C7-CB99DC37A6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A4B568-F30E-4765-9430-F314DD2B60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09A3B0F-7688-467A-B8E5-2186AFB96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6A0084-1C6D-4B93-8D78-FB8901616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396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0AC7B3-9405-4F59-B238-862DB0BEF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396101B-A99A-442E-B819-FDDAEAC40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EB75E2-DA32-4C88-BEB5-2936A0F84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F49AAC-6772-4492-87EB-228F0AA11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20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1C7251-11D6-4F5F-93CB-81DA91C11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62C9D6-8562-4896-86EA-141CC55A7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9B214D-3266-497A-82BF-A0D7067B2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216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5F93B4F-98B3-46B0-B377-5A173EE4A4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0124CE3-C927-4D63-88E0-69441B7341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3C595A-C347-408C-A017-A78A47D9F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A8B2F7-6799-43C5-B411-C43DA3D3E94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9BFED3-F2EA-4413-85D6-74370C1E93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34542-F313-49A5-B5DC-16CC81D3D2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475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44C9A3-110F-4E1A-A7F5-73982436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856BF3-C4C5-4544-9211-8D79B1275E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8B7FC3-2969-45C9-AE67-01DA1F4BEB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B1D700-13AA-4149-8228-7D25F99A42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D4FA6F-B728-44FF-9354-924E0240F1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532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e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 67"/>
          <p:cNvSpPr/>
          <p:nvPr/>
        </p:nvSpPr>
        <p:spPr>
          <a:xfrm>
            <a:off x="1160955" y="2613392"/>
            <a:ext cx="5827236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5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zh-TW" altLang="en-US" sz="5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社交媒體</a:t>
            </a:r>
            <a:endParaRPr lang="en-US" altLang="zh-TW" sz="5000" b="1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algn="ctr"/>
            <a:r>
              <a:rPr lang="zh-TW" altLang="en-US" sz="5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絲數目</a:t>
            </a:r>
            <a:endParaRPr lang="zh-CN" altLang="en-US" sz="5000" b="1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816B2D-0205-4F62-BD28-B20F74438D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8853" y="1472711"/>
            <a:ext cx="3922192" cy="391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18A6F7-C6BE-4332-9DF0-FF4B51C026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35" y="4540003"/>
            <a:ext cx="1838890" cy="19269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30C04F-0508-44AE-B5A3-66B38F63DD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97355" y="1411759"/>
            <a:ext cx="8546879" cy="2802071"/>
            <a:chOff x="-31820" y="3818973"/>
            <a:chExt cx="6032574" cy="2000018"/>
          </a:xfrm>
        </p:grpSpPr>
        <p:grpSp>
          <p:nvGrpSpPr>
            <p:cNvPr id="2" name="组合 1"/>
            <p:cNvGrpSpPr/>
            <p:nvPr/>
          </p:nvGrpSpPr>
          <p:grpSpPr>
            <a:xfrm>
              <a:off x="-31820" y="3818973"/>
              <a:ext cx="2401578" cy="404037"/>
              <a:chOff x="-24171" y="3790682"/>
              <a:chExt cx="2401578" cy="404037"/>
            </a:xfrm>
          </p:grpSpPr>
          <p:sp>
            <p:nvSpPr>
              <p:cNvPr id="3" name="矩形: 圆角 2"/>
              <p:cNvSpPr/>
              <p:nvPr/>
            </p:nvSpPr>
            <p:spPr>
              <a:xfrm>
                <a:off x="-24171" y="3790682"/>
                <a:ext cx="2401578" cy="404037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57725" y="3790682"/>
                <a:ext cx="2237786" cy="373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活動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2</a:t>
                </a:r>
                <a:endParaRPr lang="zh-CN" altLang="en-US" sz="2800" b="1" dirty="0">
                  <a:solidFill>
                    <a:schemeClr val="bg1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endParaRPr>
              </a:p>
            </p:txBody>
          </p:sp>
        </p:grpSp>
        <p:sp>
          <p:nvSpPr>
            <p:cNvPr id="68" name="矩形 67"/>
            <p:cNvSpPr/>
            <p:nvPr/>
          </p:nvSpPr>
          <p:spPr>
            <a:xfrm>
              <a:off x="991911" y="4698624"/>
              <a:ext cx="5008843" cy="1120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EA8B50A5-4A6D-4781-96F4-8113EA9BBB1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4C3F6C-4CE1-4431-A767-79E7BE7322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357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圖顯示了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體粉絲數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1" name="Canvas 1">
            <a:extLst>
              <a:ext uri="{FF2B5EF4-FFF2-40B4-BE49-F238E27FC236}">
                <a16:creationId xmlns:a16="http://schemas.microsoft.com/office/drawing/2014/main" id="{270703F4-4CE2-430D-93DD-811D59005A64}"/>
              </a:ext>
            </a:extLst>
          </p:cNvPr>
          <p:cNvGrpSpPr/>
          <p:nvPr/>
        </p:nvGrpSpPr>
        <p:grpSpPr>
          <a:xfrm>
            <a:off x="3170652" y="2801892"/>
            <a:ext cx="5814109" cy="3358303"/>
            <a:chOff x="0" y="0"/>
            <a:chExt cx="5274310" cy="285496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161679D-199A-422A-A854-7FE4096108CB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4483D2A-A70E-43CC-8670-347CC19FF1D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" t="2736" r="2720" b="3133"/>
            <a:stretch/>
          </p:blipFill>
          <p:spPr bwMode="auto">
            <a:xfrm>
              <a:off x="600709" y="19050"/>
              <a:ext cx="4667251" cy="25463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 Box 861994404">
              <a:extLst>
                <a:ext uri="{FF2B5EF4-FFF2-40B4-BE49-F238E27FC236}">
                  <a16:creationId xmlns:a16="http://schemas.microsoft.com/office/drawing/2014/main" id="{817C175A-3341-453A-ADCB-E52965FA8A53}"/>
                </a:ext>
              </a:extLst>
            </p:cNvPr>
            <p:cNvSpPr txBox="1"/>
            <p:nvPr/>
          </p:nvSpPr>
          <p:spPr>
            <a:xfrm rot="16200000">
              <a:off x="152400" y="1046390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425221219">
              <a:extLst>
                <a:ext uri="{FF2B5EF4-FFF2-40B4-BE49-F238E27FC236}">
                  <a16:creationId xmlns:a16="http://schemas.microsoft.com/office/drawing/2014/main" id="{27D7D18E-84A1-4E15-B4E8-F61122A15CF5}"/>
                </a:ext>
              </a:extLst>
            </p:cNvPr>
            <p:cNvSpPr txBox="1"/>
            <p:nvPr/>
          </p:nvSpPr>
          <p:spPr>
            <a:xfrm>
              <a:off x="2844801" y="2501289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40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543479" y="5280718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請提出一些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絲數目的方法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1" name="Canvas 1">
            <a:extLst>
              <a:ext uri="{FF2B5EF4-FFF2-40B4-BE49-F238E27FC236}">
                <a16:creationId xmlns:a16="http://schemas.microsoft.com/office/drawing/2014/main" id="{270703F4-4CE2-430D-93DD-811D59005A64}"/>
              </a:ext>
            </a:extLst>
          </p:cNvPr>
          <p:cNvGrpSpPr/>
          <p:nvPr/>
        </p:nvGrpSpPr>
        <p:grpSpPr>
          <a:xfrm>
            <a:off x="3170652" y="1726508"/>
            <a:ext cx="5814109" cy="3358303"/>
            <a:chOff x="0" y="0"/>
            <a:chExt cx="5274310" cy="285496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161679D-199A-422A-A854-7FE4096108CB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4483D2A-A70E-43CC-8670-347CC19FF1D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" t="2736" r="2720" b="3133"/>
            <a:stretch/>
          </p:blipFill>
          <p:spPr bwMode="auto">
            <a:xfrm>
              <a:off x="600709" y="19050"/>
              <a:ext cx="4667251" cy="25463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 Box 861994404">
              <a:extLst>
                <a:ext uri="{FF2B5EF4-FFF2-40B4-BE49-F238E27FC236}">
                  <a16:creationId xmlns:a16="http://schemas.microsoft.com/office/drawing/2014/main" id="{817C175A-3341-453A-ADCB-E52965FA8A53}"/>
                </a:ext>
              </a:extLst>
            </p:cNvPr>
            <p:cNvSpPr txBox="1"/>
            <p:nvPr/>
          </p:nvSpPr>
          <p:spPr>
            <a:xfrm rot="16200000">
              <a:off x="152400" y="1046390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425221219">
              <a:extLst>
                <a:ext uri="{FF2B5EF4-FFF2-40B4-BE49-F238E27FC236}">
                  <a16:creationId xmlns:a16="http://schemas.microsoft.com/office/drawing/2014/main" id="{27D7D18E-84A1-4E15-B4E8-F61122A15CF5}"/>
                </a:ext>
              </a:extLst>
            </p:cNvPr>
            <p:cNvSpPr txBox="1"/>
            <p:nvPr/>
          </p:nvSpPr>
          <p:spPr>
            <a:xfrm>
              <a:off x="2844801" y="2501289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179740-284E-4A4C-9BBD-B9A4544C8F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81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6470073" y="1735552"/>
            <a:ext cx="5026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請提出一些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CN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絲數目的方法。</a:t>
            </a:r>
            <a:endParaRPr lang="zh-CN" altLang="en-US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1" name="Canvas 1">
            <a:extLst>
              <a:ext uri="{FF2B5EF4-FFF2-40B4-BE49-F238E27FC236}">
                <a16:creationId xmlns:a16="http://schemas.microsoft.com/office/drawing/2014/main" id="{270703F4-4CE2-430D-93DD-811D59005A64}"/>
              </a:ext>
            </a:extLst>
          </p:cNvPr>
          <p:cNvGrpSpPr/>
          <p:nvPr/>
        </p:nvGrpSpPr>
        <p:grpSpPr>
          <a:xfrm>
            <a:off x="532419" y="2151051"/>
            <a:ext cx="5814109" cy="3358303"/>
            <a:chOff x="0" y="0"/>
            <a:chExt cx="5274310" cy="285496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161679D-199A-422A-A854-7FE4096108CB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4483D2A-A70E-43CC-8670-347CC19FF1D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" t="2736" r="2720" b="3133"/>
            <a:stretch/>
          </p:blipFill>
          <p:spPr bwMode="auto">
            <a:xfrm>
              <a:off x="600709" y="19050"/>
              <a:ext cx="4667251" cy="25463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 Box 861994404">
              <a:extLst>
                <a:ext uri="{FF2B5EF4-FFF2-40B4-BE49-F238E27FC236}">
                  <a16:creationId xmlns:a16="http://schemas.microsoft.com/office/drawing/2014/main" id="{817C175A-3341-453A-ADCB-E52965FA8A53}"/>
                </a:ext>
              </a:extLst>
            </p:cNvPr>
            <p:cNvSpPr txBox="1"/>
            <p:nvPr/>
          </p:nvSpPr>
          <p:spPr>
            <a:xfrm rot="16200000">
              <a:off x="152400" y="1046390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425221219">
              <a:extLst>
                <a:ext uri="{FF2B5EF4-FFF2-40B4-BE49-F238E27FC236}">
                  <a16:creationId xmlns:a16="http://schemas.microsoft.com/office/drawing/2014/main" id="{27D7D18E-84A1-4E15-B4E8-F61122A15CF5}"/>
                </a:ext>
              </a:extLst>
            </p:cNvPr>
            <p:cNvSpPr txBox="1"/>
            <p:nvPr/>
          </p:nvSpPr>
          <p:spPr>
            <a:xfrm>
              <a:off x="2844801" y="2501289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矩形 67">
            <a:extLst>
              <a:ext uri="{FF2B5EF4-FFF2-40B4-BE49-F238E27FC236}">
                <a16:creationId xmlns:a16="http://schemas.microsoft.com/office/drawing/2014/main" id="{5179D1DB-BF65-403D-B645-32FE9BB65C7D}"/>
              </a:ext>
            </a:extLst>
          </p:cNvPr>
          <p:cNvSpPr/>
          <p:nvPr/>
        </p:nvSpPr>
        <p:spPr>
          <a:xfrm>
            <a:off x="6470073" y="3019532"/>
            <a:ext cx="534187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慮</a:t>
            </a:r>
            <a:r>
              <a:rPr lang="zh-TW" altLang="en-US" sz="22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兩個月的變化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然後使用這個變化來預測</a:t>
            </a:r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粉絲數目。</a:t>
            </a:r>
            <a:endParaRPr lang="en-US" altLang="zh-TW" sz="22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2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慮</a:t>
            </a:r>
            <a:r>
              <a:rPr lang="zh-TW" altLang="en-US" sz="22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每個月之間的變化</a:t>
            </a:r>
            <a:endParaRPr lang="en-US" altLang="zh-TW" sz="22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並計算平均值，</a:t>
            </a:r>
            <a:endParaRPr lang="en-US" altLang="zh-TW" sz="22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然後使用該平均值來</a:t>
            </a:r>
            <a:r>
              <a:rPr lang="zh-CN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endParaRPr lang="en-US" altLang="zh-TW" sz="22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粉絲數目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DD0620-E6F4-4842-B51A-AC0AAF52BF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243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計算每個月之間粉絲數目的變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0599784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495324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1A9D2-35D3-4113-8F0B-C7A49CD5C4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360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計算每個月之間粉絲數目的變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8480711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0982575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F5211D-E8B9-4A77-B602-A6A919A264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54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2724372" y="2859613"/>
            <a:ext cx="749140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我們可</a:t>
            </a:r>
            <a:r>
              <a:rPr lang="zh-TW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運用試算表應用程式</a:t>
            </a:r>
            <a:endParaRPr lang="en-US" altLang="zh-TW" sz="3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例如</a:t>
            </a:r>
            <a:r>
              <a:rPr lang="en-US" altLang="zh-TW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MS Excel</a:t>
            </a:r>
            <a:r>
              <a:rPr lang="zh-TW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計算這些變化。</a:t>
            </a:r>
            <a:endParaRPr lang="zh-CN" altLang="en-US" sz="3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525FD3-DA08-46DB-B7EC-255EA50DE3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4B9D89-C8F1-420C-82E5-534D1CBD6C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92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</a:t>
            </a:r>
            <a:endParaRPr lang="en-US" altLang="zh-CN" dirty="0">
              <a:solidFill>
                <a:schemeClr val="tx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6241" y="1643239"/>
            <a:ext cx="522147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驟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把數據輸入到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MS Excel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如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右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圖所示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A0CD6D6-797C-4A32-A633-3DBE6BA5A08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744" y="1613135"/>
            <a:ext cx="3350458" cy="40922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B2C053A-E2D2-4ADD-BDCD-8989D84873D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A829C2-CC59-45C0-8C48-FC053AD5BD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45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i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1936" y="1639126"/>
            <a:ext cx="7030009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驟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欄：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儲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輸入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		=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B3 – B2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意思是：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當前數目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–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前月數目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將游標放在儲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右下角，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讓它變成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+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」號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將填滿控點，基於儲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越過要填滿的儲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4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12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9217174-2E39-48A9-A1F2-FBBBF70D37C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091" y="2249200"/>
            <a:ext cx="3539805" cy="272285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9792D3BB-D944-4FF7-B0BA-E4E88C9D2038}"/>
              </a:ext>
            </a:extLst>
          </p:cNvPr>
          <p:cNvSpPr/>
          <p:nvPr/>
        </p:nvSpPr>
        <p:spPr>
          <a:xfrm>
            <a:off x="10594564" y="3390900"/>
            <a:ext cx="378232" cy="29052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F3E2E03-3FF5-4B79-85EB-EE9D44F86E36}"/>
              </a:ext>
            </a:extLst>
          </p:cNvPr>
          <p:cNvCxnSpPr>
            <a:cxnSpLocks/>
          </p:cNvCxnSpPr>
          <p:nvPr/>
        </p:nvCxnSpPr>
        <p:spPr>
          <a:xfrm>
            <a:off x="10781347" y="3715844"/>
            <a:ext cx="0" cy="125620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9CBDE3-8CF8-47F7-97EC-EECD1DC5CA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31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下討論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四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種可能的建模方法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預測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未來的粉絲數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6" y="2936557"/>
            <a:ext cx="10388063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方法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考慮最近兩個月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之間的變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的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於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的變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54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282382" y="990584"/>
            <a:ext cx="9627235" cy="5001369"/>
            <a:chOff x="1997650" y="2052430"/>
            <a:chExt cx="9627235" cy="4671160"/>
          </a:xfrm>
        </p:grpSpPr>
        <p:sp>
          <p:nvSpPr>
            <p:cNvPr id="6" name="矩形 5"/>
            <p:cNvSpPr/>
            <p:nvPr/>
          </p:nvSpPr>
          <p:spPr>
            <a:xfrm>
              <a:off x="1997650" y="2497987"/>
              <a:ext cx="9627235" cy="4225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監察社交媒體粉絲數目的趨勢十分重要，因為這提供了有關公眾對歌手的興趣和支持度的寶貴資訊。在當今的數位世界中，歌手的社交媒體存在感會影響他們的工作機會和整體人氣。作為幾位歌手的經理人，預測這些趨勢對於制定市場策略、演唱會宣傳和公關工作至關重要。</a:t>
              </a:r>
            </a:p>
            <a:p>
              <a:pPr algn="just"/>
              <a:endPara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想像一下，你是一位負責監察幾位歌手社交媒體粉絲數目的經理人。你的工作包括預測每位歌手在不久的將來將擁有多少粉絲。這些預測不僅有助於你評估他們的表現，還能促進與潛在合作伙伴的討論。</a:t>
              </a:r>
            </a:p>
            <a:p>
              <a:pPr algn="just"/>
              <a:endPara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通過數學建模，你將分析粉絲數目的</a:t>
              </a:r>
              <a:r>
                <a:rPr lang="zh-TW" sz="24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歷史數據</a:t>
              </a:r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，以進行</a:t>
              </a:r>
              <a:r>
                <a:rPr lang="zh-TW" sz="24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預測</a:t>
              </a:r>
              <a:r>
                <a:rPr lang="zh-TW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並</a:t>
              </a:r>
              <a:r>
                <a:rPr lang="zh-TW" sz="24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識別</a:t>
              </a:r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各種趨勢中的</a:t>
              </a:r>
              <a:r>
                <a:rPr lang="zh-TW" altLang="en-US" sz="2400" kern="1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形態</a:t>
              </a:r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準備好成為一位能夠利用社交媒體數據取得成功的專業經理人吧！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086551" y="2052430"/>
              <a:ext cx="825867" cy="44555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新細明體" panose="02020500000000000000" pitchFamily="18" charset="-120"/>
                  <a:ea typeface="新細明體" panose="02020500000000000000" pitchFamily="18" charset="-120"/>
                </a:rPr>
                <a:t>背景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78D839FB-D259-4FD8-A8DF-F2E290E0D8A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1543" y="4960885"/>
            <a:ext cx="1439179" cy="150812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0E1D0D-AE59-4D3A-BEB0-5E059DA2283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471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於預測的數據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115994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9454429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8569545" y="5329599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7865D3-993E-49C7-8BA1-2F8002C33F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634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547552"/>
              </p:ext>
            </p:extLst>
          </p:nvPr>
        </p:nvGraphicFramePr>
        <p:xfrm>
          <a:off x="3058258" y="2836550"/>
          <a:ext cx="3710354" cy="11849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TW" sz="24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5523010" y="3325173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2300999" y="4740886"/>
            <a:ext cx="759000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653 + 138 = 2791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653 + 138×2 = 292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D732E3-3312-45DF-8031-CA423312E5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7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599090" y="1713185"/>
            <a:ext cx="1115475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c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制定一個數學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數學方式表達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月的粉絲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數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316945"/>
              </p:ext>
            </p:extLst>
          </p:nvPr>
        </p:nvGraphicFramePr>
        <p:xfrm>
          <a:off x="4240823" y="3264303"/>
          <a:ext cx="3710354" cy="11849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十月到十一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6705575" y="3752926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4789206" y="5050302"/>
            <a:ext cx="277452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653 + 138</a:t>
            </a:r>
            <a:r>
              <a:rPr lang="en-US" altLang="zh-CN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268932-3CBB-49E0-8419-036C15E85F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13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麼優點和缺點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優點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416491" y="2138294"/>
              <a:ext cx="30099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易於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理解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可以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反映歌手當前的</a:t>
              </a:r>
              <a:endParaRPr lang="en-US" altLang="zh-TW" sz="2400" kern="100" dirty="0"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受歡迎程度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5848350" y="2205628"/>
            <a:ext cx="5301714" cy="4084033"/>
            <a:chOff x="6374448" y="1706563"/>
            <a:chExt cx="3748723" cy="4084033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點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374448" y="2004944"/>
              <a:ext cx="3305175" cy="37856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忽視了</a:t>
              </a:r>
              <a:r>
                <a:rPr lang="zh-CN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包含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較早月份的整體趨勢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最近</a:t>
              </a:r>
              <a:r>
                <a:rPr lang="zh-CN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兩個月之間的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變化可能因特殊事件而異常高或低，這可能導致高估或低估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3.	</a:t>
              </a:r>
              <a:r>
                <a:rPr lang="zh-TW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假設了粉絲數目是以單一規律變化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304800"/>
              <a:endParaRPr lang="en-US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3973E5-5147-43DF-A0FB-BA5345B8E9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60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個方法考慮了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每個月之間的所有變化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…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及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計算這些變化的平均值，以得出每個月的平均變化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並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的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於這個每月的平均變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94B9EF-E3C5-46F7-A290-B3197FDBE6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98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於預測的數據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graphicFrame>
        <p:nvGraphicFramePr>
          <p:cNvPr id="11" name="Table 4">
            <a:extLst>
              <a:ext uri="{FF2B5EF4-FFF2-40B4-BE49-F238E27FC236}">
                <a16:creationId xmlns:a16="http://schemas.microsoft.com/office/drawing/2014/main" id="{70D9F460-7E95-4ACF-A9F8-DB822C999D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6527121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3BE2A-1828-46C6-A5DC-BC3657DBD7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5</a:t>
            </a:fld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853FDC2-1B8E-49A9-9A96-93FD8CB45E64}"/>
              </a:ext>
            </a:extLst>
          </p:cNvPr>
          <p:cNvSpPr/>
          <p:nvPr/>
        </p:nvSpPr>
        <p:spPr>
          <a:xfrm>
            <a:off x="4133118" y="2933701"/>
            <a:ext cx="1399467" cy="31493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73160339-8DAF-42E4-8D8A-15E07F4B17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7898241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8569545" y="2933701"/>
            <a:ext cx="1399467" cy="31493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71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2282706" y="3296767"/>
            <a:ext cx="759000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平均變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653 + 158 = 2811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653 + 158×2 = 2969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9A7FA6-ADA7-4B5F-B2B0-CA4A4CE17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64174"/>
              </p:ext>
            </p:extLst>
          </p:nvPr>
        </p:nvGraphicFramePr>
        <p:xfrm>
          <a:off x="4165597" y="3097650"/>
          <a:ext cx="3860806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726451" imgH="393529" progId="Equation.DSMT4">
                  <p:embed/>
                </p:oleObj>
              </mc:Choice>
              <mc:Fallback>
                <p:oleObj name="Equation" r:id="rId3" imgW="1726451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9A7FA6-ADA7-4B5F-B2B0-CA4A4CE17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597" y="3097650"/>
                        <a:ext cx="3860806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A463F6-BE2A-4B88-A632-748BE4893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96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c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制定一個數學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數學方式表達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月的粉絲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數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47CA112F-49C3-4B1A-979F-0D9369EB56BD}"/>
              </a:ext>
            </a:extLst>
          </p:cNvPr>
          <p:cNvSpPr/>
          <p:nvPr/>
        </p:nvSpPr>
        <p:spPr>
          <a:xfrm>
            <a:off x="2987334" y="3619829"/>
            <a:ext cx="800271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653 + 158</a:t>
            </a:r>
            <a:r>
              <a:rPr lang="en-US" altLang="zh-CN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E784D15-8C96-4C56-88B5-1ABEB6CEED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959A68-BE2B-4735-9891-D4ABC536BA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71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麼優點和缺點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66823" y="2205628"/>
            <a:ext cx="3552436" cy="3733800"/>
            <a:chOff x="2119223" y="1706563"/>
            <a:chExt cx="3552436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119223" y="1706563"/>
              <a:ext cx="3454806" cy="3733800"/>
              <a:chOff x="2060169" y="1657350"/>
              <a:chExt cx="3454806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60169" y="2142246"/>
                <a:ext cx="444906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優點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23" y="1965019"/>
              <a:ext cx="3500436" cy="31393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考慮了較長時間的每個月之間的變化，提供了一個對於整體趨勢的更全面</a:t>
              </a:r>
              <a:r>
                <a:rPr lang="zh-CN" altLang="en-US" sz="22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分析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慮較長的時間範圍可以減低短期波動的影響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301268" y="2205628"/>
            <a:ext cx="3669503" cy="3733800"/>
            <a:chOff x="6453668" y="1706563"/>
            <a:chExt cx="366950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點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53668" y="2034700"/>
              <a:ext cx="3078953" cy="31393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因為這個模型依賴較長時間的歷史數據，所以可能無法完全反映歌手當前的受歡迎程度。</a:t>
              </a:r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假設了粉絲數目是以單一規律變化。</a:t>
              </a:r>
              <a:endParaRPr lang="en-US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D083B-3423-4D47-96C9-A7629D78BF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977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個方法只考慮月份之間的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三個變化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，以及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計算這些變化的平均值，以獲得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段時間內的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每月的平均變化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並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的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於這個每月的平均變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9BE4E9-F252-4CFE-AEC4-B0B338DD65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34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97355" y="1411759"/>
            <a:ext cx="8546879" cy="2802071"/>
            <a:chOff x="-31820" y="3818973"/>
            <a:chExt cx="6032574" cy="2000018"/>
          </a:xfrm>
        </p:grpSpPr>
        <p:grpSp>
          <p:nvGrpSpPr>
            <p:cNvPr id="2" name="组合 1"/>
            <p:cNvGrpSpPr/>
            <p:nvPr/>
          </p:nvGrpSpPr>
          <p:grpSpPr>
            <a:xfrm>
              <a:off x="-31820" y="3818973"/>
              <a:ext cx="2401578" cy="404037"/>
              <a:chOff x="-24171" y="3790682"/>
              <a:chExt cx="2401578" cy="404037"/>
            </a:xfrm>
          </p:grpSpPr>
          <p:sp>
            <p:nvSpPr>
              <p:cNvPr id="3" name="矩形: 圆角 2"/>
              <p:cNvSpPr/>
              <p:nvPr/>
            </p:nvSpPr>
            <p:spPr>
              <a:xfrm>
                <a:off x="-24171" y="3790682"/>
                <a:ext cx="2401578" cy="404037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57725" y="3790682"/>
                <a:ext cx="2237786" cy="373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活動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1</a:t>
                </a:r>
                <a:endParaRPr lang="zh-CN" altLang="en-US" sz="2800" b="1" dirty="0">
                  <a:solidFill>
                    <a:schemeClr val="bg1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endParaRPr>
              </a:p>
            </p:txBody>
          </p:sp>
        </p:grpSp>
        <p:sp>
          <p:nvSpPr>
            <p:cNvPr id="68" name="矩形 67"/>
            <p:cNvSpPr/>
            <p:nvPr/>
          </p:nvSpPr>
          <p:spPr>
            <a:xfrm>
              <a:off x="991911" y="4698624"/>
              <a:ext cx="5008843" cy="1120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</a:t>
              </a:r>
              <a:endParaRPr lang="en-US" altLang="zh-TW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  <a:p>
              <a:pPr algn="ctr"/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並進行簡單的預測。</a:t>
              </a:r>
              <a:endParaRPr lang="zh-CN" altLang="en-US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419B9A1C-0507-4123-83E1-B46CED2F8B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35" y="4540003"/>
            <a:ext cx="1838890" cy="192698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E61FAE-415B-4A2F-B485-84307C5CDF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05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於預測的數據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32F90A7F-7AD2-4F8D-A6A8-526A6125FD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032158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1" name="Table 4">
            <a:extLst>
              <a:ext uri="{FF2B5EF4-FFF2-40B4-BE49-F238E27FC236}">
                <a16:creationId xmlns:a16="http://schemas.microsoft.com/office/drawing/2014/main" id="{133D2557-2B10-4C30-84A2-72C58B23D9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946197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8569545" y="4132385"/>
            <a:ext cx="1399467" cy="195064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492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2368971" y="3331273"/>
            <a:ext cx="759000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平均變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653 + 166 = 2819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653 + 166×2 = 2985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4583E1-D8C5-4E2C-B22B-E41145CD4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9555"/>
              </p:ext>
            </p:extLst>
          </p:nvPr>
        </p:nvGraphicFramePr>
        <p:xfrm>
          <a:off x="4201066" y="3136010"/>
          <a:ext cx="3352512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4583E1-D8C5-4E2C-B22B-E41145CD4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066" y="3136010"/>
                        <a:ext cx="3352512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F871AE-8F29-4A53-8058-AF5AD7E883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9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c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制定一個數學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數學方式表達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月的粉絲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數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47CA112F-49C3-4B1A-979F-0D9369EB56BD}"/>
              </a:ext>
            </a:extLst>
          </p:cNvPr>
          <p:cNvSpPr/>
          <p:nvPr/>
        </p:nvSpPr>
        <p:spPr>
          <a:xfrm>
            <a:off x="3039093" y="4141396"/>
            <a:ext cx="78646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653 + 166</a:t>
            </a:r>
            <a:r>
              <a:rPr lang="en-US" altLang="zh-CN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382EB1E-8065-4863-8B92-D36008FE794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450100-2251-4F27-9EF7-F959E4D636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697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麼優點和缺點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優點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411252" y="2191459"/>
              <a:ext cx="3105627" cy="30469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慮最近的變化可以反映歌手當前的受歡迎程度。</a:t>
              </a:r>
            </a:p>
            <a:p>
              <a:pPr marL="609600" indent="-304800"/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慮</a:t>
              </a:r>
              <a:r>
                <a:rPr lang="zh-CN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四個月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時間範圍</a:t>
              </a:r>
              <a:r>
                <a:rPr lang="zh-CN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的平均變化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可以減低短期</a:t>
              </a:r>
              <a:r>
                <a:rPr lang="zh-CN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異常變化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的影響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320318" y="2205628"/>
            <a:ext cx="3650453" cy="3733800"/>
            <a:chOff x="6472718" y="1706563"/>
            <a:chExt cx="365045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點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72718" y="2472850"/>
              <a:ext cx="3005775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慮最近三個變化的理由不明確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假設了粉絲數目是以單一規律變化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4EB8A6-1EAB-4487-9C26-FC1D9E68F7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63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 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麼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共同的假設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限制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假設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47" y="2279492"/>
              <a:ext cx="3305175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/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些模型假設粉絲數目以單一規律變化並遵循</a:t>
              </a:r>
              <a:r>
                <a:rPr lang="zh-TW" altLang="en-US" sz="2400" kern="1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線性模式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284968" y="2205628"/>
            <a:ext cx="3685803" cy="3733800"/>
            <a:chOff x="6437368" y="1706563"/>
            <a:chExt cx="368580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限制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37368" y="3288592"/>
              <a:ext cx="3005775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/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些模型未考慮一些重要因素，例如歌手的發帖頻率和公開露面</a:t>
              </a:r>
              <a:r>
                <a:rPr lang="zh-CN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情況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4EB8A6-1EAB-4487-9C26-FC1D9E68F7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80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494389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下，我們嘗試納入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「權」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概念來分析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7" y="2026492"/>
            <a:ext cx="10388063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7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例如，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考慮最近兩個月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之間的變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因此，這一個變化的權設定為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而其他所有變化的權則定為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D610A1C6-E55A-421F-9C3A-694E4A032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2879554"/>
              </p:ext>
            </p:extLst>
          </p:nvPr>
        </p:nvGraphicFramePr>
        <p:xfrm>
          <a:off x="2001438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1" name="Table 4">
            <a:extLst>
              <a:ext uri="{FF2B5EF4-FFF2-40B4-BE49-F238E27FC236}">
                <a16:creationId xmlns:a16="http://schemas.microsoft.com/office/drawing/2014/main" id="{D56731FE-7594-49DD-A2FA-1BCF1B5067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535358"/>
              </p:ext>
            </p:extLst>
          </p:nvPr>
        </p:nvGraphicFramePr>
        <p:xfrm>
          <a:off x="6096000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42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55959" y="1760440"/>
            <a:ext cx="1095375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了每個月之間的所有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…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以及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因此，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所有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的權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都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定為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B85170F7-7480-4C55-B97E-B7F6F5D68F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062431"/>
              </p:ext>
            </p:extLst>
          </p:nvPr>
        </p:nvGraphicFramePr>
        <p:xfrm>
          <a:off x="2001438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B70F0A15-ECB7-4990-A54F-5A03A0BE0C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520825"/>
              </p:ext>
            </p:extLst>
          </p:nvPr>
        </p:nvGraphicFramePr>
        <p:xfrm>
          <a:off x="6096000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889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8" y="1760440"/>
            <a:ext cx="1056629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份之間的最近三個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以及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寫出各個變化所對應的權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25CFD274-CAD2-4F08-A724-8126ABDAC8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5389403"/>
              </p:ext>
            </p:extLst>
          </p:nvPr>
        </p:nvGraphicFramePr>
        <p:xfrm>
          <a:off x="2001438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69925CBD-892F-45AC-AA9C-EAFD370E70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0017949"/>
              </p:ext>
            </p:extLst>
          </p:nvPr>
        </p:nvGraphicFramePr>
        <p:xfrm>
          <a:off x="6096000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7065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7" y="1760440"/>
            <a:ext cx="1055079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份之間的最近三個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以及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寫出各個變化所對應的權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25CFD274-CAD2-4F08-A724-8126ABDAC8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385344"/>
              </p:ext>
            </p:extLst>
          </p:nvPr>
        </p:nvGraphicFramePr>
        <p:xfrm>
          <a:off x="2001438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69925CBD-892F-45AC-AA9C-EAFD370E70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1231658"/>
              </p:ext>
            </p:extLst>
          </p:nvPr>
        </p:nvGraphicFramePr>
        <p:xfrm>
          <a:off x="6096000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448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個方法考慮了各個月份之間變化的權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計算這些變化的加權平均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獲得每月的加權平均變化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9BE4E9-F252-4CFE-AEC4-B0B338DD65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58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並進行簡單的預測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998950" y="1965298"/>
            <a:ext cx="101940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CN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你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認為有哪些因素</a:t>
            </a:r>
            <a:endParaRPr lang="en-US" altLang="zh-TW" sz="28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可能影響歌手在社交媒體上的粉絲數目？</a:t>
            </a:r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79386F28-D3F3-44EA-AFBD-2EA19F11BE13}"/>
              </a:ext>
            </a:extLst>
          </p:cNvPr>
          <p:cNvSpPr/>
          <p:nvPr/>
        </p:nvSpPr>
        <p:spPr>
          <a:xfrm>
            <a:off x="998948" y="3287109"/>
            <a:ext cx="1052564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•	</a:t>
            </a:r>
            <a:r>
              <a:rPr lang="zh-TW" altLang="en-US" sz="2400" b="1" spc="500" dirty="0">
                <a:solidFill>
                  <a:srgbClr val="E3B87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與歌手本身相關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因素，</a:t>
            </a:r>
            <a:b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</a:b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例如歌手的年齡、個人魅力、公開露面次數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•	</a:t>
            </a:r>
            <a:r>
              <a:rPr lang="zh-TW" altLang="en-US" sz="2400" b="1" spc="500" dirty="0">
                <a:solidFill>
                  <a:srgbClr val="E3B87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與社交媒體相關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因素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例如帖文質素、發帖頻率、與粉絲在社交媒體上的互動、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體的演算法。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3B36950-5319-40F8-927E-84E970B3B3B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2821" y="5213353"/>
            <a:ext cx="1439179" cy="150812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66ECD-91A5-4C32-8EB3-95690171CB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909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這些變化的權，並完成下表。試解釋你的答案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0</a:t>
            </a:fld>
            <a:endParaRPr lang="en-US"/>
          </a:p>
        </p:txBody>
      </p:sp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F6675756-77C3-4B72-AC7E-8294C5DCDD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9578071"/>
              </p:ext>
            </p:extLst>
          </p:nvPr>
        </p:nvGraphicFramePr>
        <p:xfrm>
          <a:off x="2001438" y="3266478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F918DA6D-BA95-45D5-A0F4-A3852E1F66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4139383"/>
              </p:ext>
            </p:extLst>
          </p:nvPr>
        </p:nvGraphicFramePr>
        <p:xfrm>
          <a:off x="6096000" y="3266478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641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這些變化的權，並完成下表。試解釋你的答案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F6675756-77C3-4B72-AC7E-8294C5DCDD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67449"/>
              </p:ext>
            </p:extLst>
          </p:nvPr>
        </p:nvGraphicFramePr>
        <p:xfrm>
          <a:off x="2001438" y="3266478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F918DA6D-BA95-45D5-A0F4-A3852E1F66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0096283"/>
              </p:ext>
            </p:extLst>
          </p:nvPr>
        </p:nvGraphicFramePr>
        <p:xfrm>
          <a:off x="6096000" y="3266478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4031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34303" y="2862254"/>
            <a:ext cx="1007154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為了反映較近期數據對預測的影響程度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的變化設定為最高的權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二和第三最近的變化分別設定為權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表明它們的影響程度較低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些月份以外的變化設定為權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0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因為它們被視作不再相關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2</a:t>
            </a:fld>
            <a:endParaRPr lang="en-US"/>
          </a:p>
        </p:txBody>
      </p:sp>
      <p:sp>
        <p:nvSpPr>
          <p:cNvPr id="5" name="矩形 67">
            <a:extLst>
              <a:ext uri="{FF2B5EF4-FFF2-40B4-BE49-F238E27FC236}">
                <a16:creationId xmlns:a16="http://schemas.microsoft.com/office/drawing/2014/main" id="{737B7E85-D06F-6508-155C-2C1B0829676C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試解釋你的答案。</a:t>
            </a:r>
          </a:p>
        </p:txBody>
      </p:sp>
    </p:spTree>
    <p:extLst>
      <p:ext uri="{BB962C8B-B14F-4D97-AF65-F5344CB8AC3E}">
        <p14:creationId xmlns:p14="http://schemas.microsoft.com/office/powerpoint/2010/main" val="534452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2368971" y="3331273"/>
            <a:ext cx="7590002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平均變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653 + 161 = 2814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653+161×2 = 2975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F871AE-8F29-4A53-8058-AF5AD7E883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5BEB26-406B-4734-8551-EE41956C5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9387"/>
              </p:ext>
            </p:extLst>
          </p:nvPr>
        </p:nvGraphicFramePr>
        <p:xfrm>
          <a:off x="4018097" y="3122440"/>
          <a:ext cx="4609756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993900" imgH="393700" progId="Equation.DSMT4">
                  <p:embed/>
                </p:oleObj>
              </mc:Choice>
              <mc:Fallback>
                <p:oleObj name="Equation" r:id="rId3" imgW="1993900" imgH="3937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A5BEB26-406B-4734-8551-EE41956C5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097" y="3122440"/>
                        <a:ext cx="4609756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275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線性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個數學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數學方式表達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月的粉絲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數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47CA112F-49C3-4B1A-979F-0D9369EB56BD}"/>
              </a:ext>
            </a:extLst>
          </p:cNvPr>
          <p:cNvSpPr/>
          <p:nvPr/>
        </p:nvSpPr>
        <p:spPr>
          <a:xfrm>
            <a:off x="2987334" y="3619829"/>
            <a:ext cx="7864696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653 + 161</a:t>
            </a:r>
            <a:r>
              <a:rPr lang="en-US" altLang="zh-CN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  <a:p>
            <a:endParaRPr lang="en-US" altLang="zh-CN" sz="2600" i="1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  <a:p>
            <a:endParaRPr lang="en-US" altLang="zh-CN" sz="2600" i="1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382EB1E-8065-4863-8B92-D36008FE794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450100-2251-4F27-9EF7-F959E4D636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105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97355" y="1411759"/>
            <a:ext cx="8546879" cy="2802071"/>
            <a:chOff x="-31820" y="3818973"/>
            <a:chExt cx="6032574" cy="2000018"/>
          </a:xfrm>
        </p:grpSpPr>
        <p:grpSp>
          <p:nvGrpSpPr>
            <p:cNvPr id="2" name="组合 1"/>
            <p:cNvGrpSpPr/>
            <p:nvPr/>
          </p:nvGrpSpPr>
          <p:grpSpPr>
            <a:xfrm>
              <a:off x="-31820" y="3818973"/>
              <a:ext cx="2401578" cy="404037"/>
              <a:chOff x="-24171" y="3790682"/>
              <a:chExt cx="2401578" cy="404037"/>
            </a:xfrm>
          </p:grpSpPr>
          <p:sp>
            <p:nvSpPr>
              <p:cNvPr id="3" name="矩形: 圆角 2"/>
              <p:cNvSpPr/>
              <p:nvPr/>
            </p:nvSpPr>
            <p:spPr>
              <a:xfrm>
                <a:off x="-24171" y="3790682"/>
                <a:ext cx="2401578" cy="404037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57725" y="3790682"/>
                <a:ext cx="2237786" cy="373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活動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3</a:t>
                </a:r>
                <a:endParaRPr lang="zh-CN" altLang="en-US" sz="2800" b="1" dirty="0">
                  <a:solidFill>
                    <a:schemeClr val="bg1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endParaRPr>
              </a:p>
            </p:txBody>
          </p:sp>
        </p:grpSp>
        <p:sp>
          <p:nvSpPr>
            <p:cNvPr id="68" name="矩形 67"/>
            <p:cNvSpPr/>
            <p:nvPr/>
          </p:nvSpPr>
          <p:spPr>
            <a:xfrm>
              <a:off x="991911" y="4698624"/>
              <a:ext cx="5008843" cy="1120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114C3CD6-1178-477B-A7FC-B73B4FB6C54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82D108-4632-4E84-B111-20EC60AD22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258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圖顯示了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體粉絲數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21" name="Canvas 1">
            <a:extLst>
              <a:ext uri="{FF2B5EF4-FFF2-40B4-BE49-F238E27FC236}">
                <a16:creationId xmlns:a16="http://schemas.microsoft.com/office/drawing/2014/main" id="{A0C460F7-50E9-4311-8FA7-9D4B07D7A0CC}"/>
              </a:ext>
            </a:extLst>
          </p:cNvPr>
          <p:cNvGrpSpPr/>
          <p:nvPr/>
        </p:nvGrpSpPr>
        <p:grpSpPr>
          <a:xfrm>
            <a:off x="2878553" y="2824784"/>
            <a:ext cx="5814000" cy="3358800"/>
            <a:chOff x="0" y="0"/>
            <a:chExt cx="5274310" cy="285496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58B6647-8F01-4AE4-AAC2-C7A49E503008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3" name="Text Box 1220278575">
              <a:extLst>
                <a:ext uri="{FF2B5EF4-FFF2-40B4-BE49-F238E27FC236}">
                  <a16:creationId xmlns:a16="http://schemas.microsoft.com/office/drawing/2014/main" id="{71B31172-61C7-4DAA-A07E-C0CF0811155A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492082895">
              <a:extLst>
                <a:ext uri="{FF2B5EF4-FFF2-40B4-BE49-F238E27FC236}">
                  <a16:creationId xmlns:a16="http://schemas.microsoft.com/office/drawing/2014/main" id="{642DDA53-E1CA-486F-AEA8-85BA4F006567}"/>
                </a:ext>
              </a:extLst>
            </p:cNvPr>
            <p:cNvSpPr txBox="1"/>
            <p:nvPr/>
          </p:nvSpPr>
          <p:spPr>
            <a:xfrm>
              <a:off x="2844801" y="2508252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CF61F70-0FA7-4703-A33B-9AF168A8FB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09" t="2428" r="2475" b="3228"/>
            <a:stretch/>
          </p:blipFill>
          <p:spPr bwMode="auto">
            <a:xfrm>
              <a:off x="586740" y="20472"/>
              <a:ext cx="4687570" cy="255206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1A7C8E-DD83-45BC-A71C-E2FCB89C90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863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62709" y="5146091"/>
            <a:ext cx="926658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使用在活動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中的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來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是否合適？試解釋你的答案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21" name="Canvas 1">
            <a:extLst>
              <a:ext uri="{FF2B5EF4-FFF2-40B4-BE49-F238E27FC236}">
                <a16:creationId xmlns:a16="http://schemas.microsoft.com/office/drawing/2014/main" id="{A0C460F7-50E9-4311-8FA7-9D4B07D7A0CC}"/>
              </a:ext>
            </a:extLst>
          </p:cNvPr>
          <p:cNvGrpSpPr/>
          <p:nvPr/>
        </p:nvGrpSpPr>
        <p:grpSpPr>
          <a:xfrm>
            <a:off x="2878553" y="1749600"/>
            <a:ext cx="5814000" cy="3358800"/>
            <a:chOff x="0" y="0"/>
            <a:chExt cx="5274310" cy="285496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58B6647-8F01-4AE4-AAC2-C7A49E503008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3" name="Text Box 1220278575">
              <a:extLst>
                <a:ext uri="{FF2B5EF4-FFF2-40B4-BE49-F238E27FC236}">
                  <a16:creationId xmlns:a16="http://schemas.microsoft.com/office/drawing/2014/main" id="{71B31172-61C7-4DAA-A07E-C0CF0811155A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492082895">
              <a:extLst>
                <a:ext uri="{FF2B5EF4-FFF2-40B4-BE49-F238E27FC236}">
                  <a16:creationId xmlns:a16="http://schemas.microsoft.com/office/drawing/2014/main" id="{642DDA53-E1CA-486F-AEA8-85BA4F006567}"/>
                </a:ext>
              </a:extLst>
            </p:cNvPr>
            <p:cNvSpPr txBox="1"/>
            <p:nvPr/>
          </p:nvSpPr>
          <p:spPr>
            <a:xfrm>
              <a:off x="2844801" y="2508252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CF61F70-0FA7-4703-A33B-9AF168A8FB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09" t="2428" r="2475" b="3228"/>
            <a:stretch/>
          </p:blipFill>
          <p:spPr bwMode="auto">
            <a:xfrm>
              <a:off x="586740" y="20472"/>
              <a:ext cx="4687570" cy="255206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03F65F-B59B-4C84-B5DA-DE446539EE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7</a:t>
            </a:fld>
            <a:endParaRPr lang="en-US"/>
          </a:p>
        </p:txBody>
      </p:sp>
      <p:grpSp>
        <p:nvGrpSpPr>
          <p:cNvPr id="12" name="组合 1">
            <a:extLst>
              <a:ext uri="{FF2B5EF4-FFF2-40B4-BE49-F238E27FC236}">
                <a16:creationId xmlns:a16="http://schemas.microsoft.com/office/drawing/2014/main" id="{81500561-D1BC-47E4-89D9-15AD1AD4CB5B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8F313DB8-B104-4773-88D2-705C601E5EC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52ED35F5-13E7-4404-8E8F-CE685BE1E05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09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6605619" y="1212005"/>
            <a:ext cx="479475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使用在活動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中的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來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是否合適？試解釋你的</a:t>
            </a:r>
            <a:r>
              <a:rPr lang="zh-TW" altLang="en-US" sz="2600" spc="50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答案</a:t>
            </a:r>
            <a:r>
              <a:rPr lang="zh-TW" altLang="en-US" sz="2600" spc="500"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21" name="Canvas 1">
            <a:extLst>
              <a:ext uri="{FF2B5EF4-FFF2-40B4-BE49-F238E27FC236}">
                <a16:creationId xmlns:a16="http://schemas.microsoft.com/office/drawing/2014/main" id="{A0C460F7-50E9-4311-8FA7-9D4B07D7A0CC}"/>
              </a:ext>
            </a:extLst>
          </p:cNvPr>
          <p:cNvGrpSpPr/>
          <p:nvPr/>
        </p:nvGrpSpPr>
        <p:grpSpPr>
          <a:xfrm>
            <a:off x="532979" y="2078160"/>
            <a:ext cx="5814000" cy="3358800"/>
            <a:chOff x="0" y="0"/>
            <a:chExt cx="5274310" cy="285496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58B6647-8F01-4AE4-AAC2-C7A49E503008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3" name="Text Box 1220278575">
              <a:extLst>
                <a:ext uri="{FF2B5EF4-FFF2-40B4-BE49-F238E27FC236}">
                  <a16:creationId xmlns:a16="http://schemas.microsoft.com/office/drawing/2014/main" id="{71B31172-61C7-4DAA-A07E-C0CF0811155A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492082895">
              <a:extLst>
                <a:ext uri="{FF2B5EF4-FFF2-40B4-BE49-F238E27FC236}">
                  <a16:creationId xmlns:a16="http://schemas.microsoft.com/office/drawing/2014/main" id="{642DDA53-E1CA-486F-AEA8-85BA4F006567}"/>
                </a:ext>
              </a:extLst>
            </p:cNvPr>
            <p:cNvSpPr txBox="1"/>
            <p:nvPr/>
          </p:nvSpPr>
          <p:spPr>
            <a:xfrm>
              <a:off x="2844801" y="2508252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CF61F70-0FA7-4703-A33B-9AF168A8FB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09" t="2428" r="2475" b="3228"/>
            <a:stretch/>
          </p:blipFill>
          <p:spPr bwMode="auto">
            <a:xfrm>
              <a:off x="586740" y="20472"/>
              <a:ext cx="4687570" cy="255206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1" name="矩形 67">
            <a:extLst>
              <a:ext uri="{FF2B5EF4-FFF2-40B4-BE49-F238E27FC236}">
                <a16:creationId xmlns:a16="http://schemas.microsoft.com/office/drawing/2014/main" id="{76CC4DF7-F3D3-4BE8-8499-FFEA8F7CE7B9}"/>
              </a:ext>
            </a:extLst>
          </p:cNvPr>
          <p:cNvSpPr/>
          <p:nvPr/>
        </p:nvSpPr>
        <p:spPr>
          <a:xfrm>
            <a:off x="6605619" y="3056994"/>
            <a:ext cx="479476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別於活動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數據，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的每月變化值明顯不一。</a:t>
            </a: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而且，該圖顯示粉絲數目的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增長呈加速趨勢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慮到這一個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非線性的趨勢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可能不適合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用以進行預測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BE92E1-0E9F-450C-9716-9622BC540E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8</a:t>
            </a:fld>
            <a:endParaRPr lang="en-US"/>
          </a:p>
        </p:txBody>
      </p:sp>
      <p:grpSp>
        <p:nvGrpSpPr>
          <p:cNvPr id="13" name="组合 1">
            <a:extLst>
              <a:ext uri="{FF2B5EF4-FFF2-40B4-BE49-F238E27FC236}">
                <a16:creationId xmlns:a16="http://schemas.microsoft.com/office/drawing/2014/main" id="{6B1AD75D-2C5F-4859-90B3-A3483FFEBDB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F442EAF6-C59E-4DB1-A096-E685176DD3B4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28C677C8-D91F-4159-9470-6A5389E3990E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7391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計算每個月之間粉絲數目的百分變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把答案準確至兩位小數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505693"/>
              </p:ext>
            </p:extLst>
          </p:nvPr>
        </p:nvGraphicFramePr>
        <p:xfrm>
          <a:off x="1688123" y="2710269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6326600"/>
              </p:ext>
            </p:extLst>
          </p:nvPr>
        </p:nvGraphicFramePr>
        <p:xfrm>
          <a:off x="6125307" y="2710269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A39F6F-6378-48D0-9DA3-E50F2A553A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9</a:t>
            </a:fld>
            <a:endParaRPr lang="en-US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02A8E56D-C42A-4E72-BFD7-751C9F2295A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E16D5BEE-C69B-4AA7-B844-A449DD9F0DE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BDD07B2E-F813-4624-B358-D94E77741D5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666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998950" y="1965298"/>
            <a:ext cx="101940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表顯示了歌手</a:t>
            </a:r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A</a:t>
            </a:r>
            <a:r>
              <a:rPr lang="en-US" altLang="zh-TW" sz="28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 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歌手</a:t>
            </a:r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B</a:t>
            </a:r>
            <a:r>
              <a:rPr lang="en-US" altLang="zh-TW" sz="28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 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5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8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體粉絲數目。</a:t>
            </a:r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ED0FAFC8-C59E-4C9C-9FDF-33C517AF60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798490"/>
              </p:ext>
            </p:extLst>
          </p:nvPr>
        </p:nvGraphicFramePr>
        <p:xfrm>
          <a:off x="1824853" y="3349263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6D76E6-0A48-4F26-BBBB-268A35F55F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</a:t>
            </a:fld>
            <a:endParaRPr lang="en-US"/>
          </a:p>
        </p:txBody>
      </p:sp>
      <p:grpSp>
        <p:nvGrpSpPr>
          <p:cNvPr id="13" name="组合 1">
            <a:extLst>
              <a:ext uri="{FF2B5EF4-FFF2-40B4-BE49-F238E27FC236}">
                <a16:creationId xmlns:a16="http://schemas.microsoft.com/office/drawing/2014/main" id="{7AB7E2AD-A4DC-4D9C-AF83-D6D02E867D4A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76D782C2-A220-4A58-A454-8E492C60E8A6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9EA62C53-E59D-4CBF-BCC6-614EBCFCB6E4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並進行簡單的預測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892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計算每個月之間粉絲數目的百分變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把答案準確至兩位小數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9327169"/>
              </p:ext>
            </p:extLst>
          </p:nvPr>
        </p:nvGraphicFramePr>
        <p:xfrm>
          <a:off x="1688123" y="2710269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5109350"/>
              </p:ext>
            </p:extLst>
          </p:nvPr>
        </p:nvGraphicFramePr>
        <p:xfrm>
          <a:off x="6125307" y="2710269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A39F6F-6378-48D0-9DA3-E50F2A553A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0</a:t>
            </a:fld>
            <a:endParaRPr lang="en-US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02A8E56D-C42A-4E72-BFD7-751C9F2295A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E16D5BEE-C69B-4AA7-B844-A449DD9F0DE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BDD07B2E-F813-4624-B358-D94E77741D5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74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2539267" y="3044271"/>
            <a:ext cx="749140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我們可</a:t>
            </a:r>
            <a:r>
              <a:rPr lang="zh-TW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運用試算表應用程式</a:t>
            </a:r>
            <a:endParaRPr lang="en-US" altLang="zh-TW" sz="3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例如</a:t>
            </a:r>
            <a:r>
              <a:rPr lang="en-US" altLang="zh-TW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MS Excel</a:t>
            </a:r>
            <a:r>
              <a:rPr lang="zh-TW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計算這些變化。</a:t>
            </a:r>
            <a:endParaRPr lang="zh-CN" altLang="en-US" sz="3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33D39E0-0D2D-4259-AC24-07DA1F23F6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8D8488D-76EF-4357-8216-0B22EC6339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1</a:t>
            </a:fld>
            <a:endParaRPr lang="en-US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4CFB58D5-7A75-4BB2-9D04-C05142169B38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D221AB93-3A5B-47E0-A17F-CB7272D13008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F8EAAAE9-37F9-4F5B-9864-D0768BC16A9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353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</a:t>
            </a:r>
            <a:endParaRPr lang="en-US" altLang="zh-CN" dirty="0">
              <a:solidFill>
                <a:schemeClr val="tx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1937" y="1652134"/>
            <a:ext cx="522147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驟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把數據輸入到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MS Excel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如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右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圖所示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8EA58C-14C5-42CB-94B2-66CB20E76D5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272" y="1552861"/>
            <a:ext cx="3321574" cy="418829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B2BE46B-BDF5-4F20-BD4A-C4DDB04574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504E9A9-CCD9-4356-9A07-F963E8C8E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2</a:t>
            </a:fld>
            <a:endParaRPr lang="en-US"/>
          </a:p>
        </p:txBody>
      </p:sp>
      <p:grpSp>
        <p:nvGrpSpPr>
          <p:cNvPr id="14" name="组合 1">
            <a:extLst>
              <a:ext uri="{FF2B5EF4-FFF2-40B4-BE49-F238E27FC236}">
                <a16:creationId xmlns:a16="http://schemas.microsoft.com/office/drawing/2014/main" id="{7779EC55-DF22-495E-A946-8B39816E4007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5" name="矩形: 圆角 2">
              <a:extLst>
                <a:ext uri="{FF2B5EF4-FFF2-40B4-BE49-F238E27FC236}">
                  <a16:creationId xmlns:a16="http://schemas.microsoft.com/office/drawing/2014/main" id="{ADF92EC6-4370-4B91-A7BB-ADAFCD94ABC8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63">
              <a:extLst>
                <a:ext uri="{FF2B5EF4-FFF2-40B4-BE49-F238E27FC236}">
                  <a16:creationId xmlns:a16="http://schemas.microsoft.com/office/drawing/2014/main" id="{E7101FFB-B5B8-48D0-A023-5B1B8E4F3A1D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375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i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1937" y="1639126"/>
            <a:ext cx="8213856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驟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欄：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儲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輸入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		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(B3 – B2)/B2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意思是：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	</a:t>
            </a:r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B46A8F6B-DC82-4289-B6A0-6C6BD80B0F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746807"/>
              </p:ext>
            </p:extLst>
          </p:nvPr>
        </p:nvGraphicFramePr>
        <p:xfrm>
          <a:off x="2643449" y="4155377"/>
          <a:ext cx="3757274" cy="975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57274">
                  <a:extLst>
                    <a:ext uri="{9D8B030D-6E8A-4147-A177-3AD203B41FA5}">
                      <a16:colId xmlns:a16="http://schemas.microsoft.com/office/drawing/2014/main" val="14512484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當前數目 </a:t>
                      </a:r>
                      <a:r>
                        <a:rPr lang="en-US" altLang="zh-TW" sz="2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– </a:t>
                      </a:r>
                      <a:r>
                        <a:rPr lang="zh-TW" altLang="en-US" sz="2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前月數目</a:t>
                      </a:r>
                      <a:endParaRPr lang="en-US" sz="26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490632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前月數目</a:t>
                      </a:r>
                      <a:endParaRPr lang="en-US" sz="26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94413486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A45BB7-5C31-4B48-B512-51E417D9F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3</a:t>
            </a:fld>
            <a:endParaRPr lang="en-US"/>
          </a:p>
        </p:txBody>
      </p:sp>
      <p:grpSp>
        <p:nvGrpSpPr>
          <p:cNvPr id="9" name="组合 1">
            <a:extLst>
              <a:ext uri="{FF2B5EF4-FFF2-40B4-BE49-F238E27FC236}">
                <a16:creationId xmlns:a16="http://schemas.microsoft.com/office/drawing/2014/main" id="{535BA0AE-F92F-426B-B896-F7667B84A85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68566574-27BE-4250-B05E-C825D254DB56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5F3B48D0-32CF-4D52-AC3E-ABE86B158B6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234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i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1937" y="1644248"/>
            <a:ext cx="8213856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驟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欄：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運用「選單」內的工具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設定格式為百分數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顯示兩位小數</a:t>
            </a: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grpSp>
        <p:nvGrpSpPr>
          <p:cNvPr id="9" name="Canvas 29">
            <a:extLst>
              <a:ext uri="{FF2B5EF4-FFF2-40B4-BE49-F238E27FC236}">
                <a16:creationId xmlns:a16="http://schemas.microsoft.com/office/drawing/2014/main" id="{9C875CB7-E0E8-4735-8BFB-788C4D389295}"/>
              </a:ext>
            </a:extLst>
          </p:cNvPr>
          <p:cNvGrpSpPr/>
          <p:nvPr/>
        </p:nvGrpSpPr>
        <p:grpSpPr>
          <a:xfrm>
            <a:off x="7129462" y="2612156"/>
            <a:ext cx="3474061" cy="1633687"/>
            <a:chOff x="0" y="0"/>
            <a:chExt cx="1590675" cy="730885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2492D9C-61F2-4BAF-BD6A-0AA5C0AAB80E}"/>
                </a:ext>
              </a:extLst>
            </p:cNvPr>
            <p:cNvSpPr/>
            <p:nvPr/>
          </p:nvSpPr>
          <p:spPr>
            <a:xfrm>
              <a:off x="0" y="0"/>
              <a:ext cx="1590675" cy="73088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FE931B0-E840-4051-9E3F-4BCCF6CB38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267" y="57039"/>
              <a:ext cx="993775" cy="50863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1D888BB-CDE6-45A2-8858-469117194ED4}"/>
                </a:ext>
              </a:extLst>
            </p:cNvPr>
            <p:cNvSpPr/>
            <p:nvPr/>
          </p:nvSpPr>
          <p:spPr>
            <a:xfrm>
              <a:off x="684084" y="36065"/>
              <a:ext cx="349583" cy="28790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BE062A8-ADB6-47F5-940C-FE2EC523EB27}"/>
                </a:ext>
              </a:extLst>
            </p:cNvPr>
            <p:cNvSpPr/>
            <p:nvPr/>
          </p:nvSpPr>
          <p:spPr>
            <a:xfrm>
              <a:off x="299290" y="298458"/>
              <a:ext cx="615110" cy="28790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277EA8-44C1-4643-A159-4E39A07860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4</a:t>
            </a:fld>
            <a:endParaRPr lang="en-US"/>
          </a:p>
        </p:txBody>
      </p:sp>
      <p:grpSp>
        <p:nvGrpSpPr>
          <p:cNvPr id="17" name="组合 1">
            <a:extLst>
              <a:ext uri="{FF2B5EF4-FFF2-40B4-BE49-F238E27FC236}">
                <a16:creationId xmlns:a16="http://schemas.microsoft.com/office/drawing/2014/main" id="{C02C693C-1CB4-4A96-903E-C3E3FA19A41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8" name="矩形: 圆角 2">
              <a:extLst>
                <a:ext uri="{FF2B5EF4-FFF2-40B4-BE49-F238E27FC236}">
                  <a16:creationId xmlns:a16="http://schemas.microsoft.com/office/drawing/2014/main" id="{4E47E181-C6AD-441B-B002-D52692BD125F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63">
              <a:extLst>
                <a:ext uri="{FF2B5EF4-FFF2-40B4-BE49-F238E27FC236}">
                  <a16:creationId xmlns:a16="http://schemas.microsoft.com/office/drawing/2014/main" id="{3EDFE709-914E-4507-B5F9-ADC81553DBC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688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9C2F87F-C6D4-43D3-8686-BA2AF82B65B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115" y="2008617"/>
            <a:ext cx="3353948" cy="248065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i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9865" y="1647869"/>
            <a:ext cx="8213856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驟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欄：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將游標放在儲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右下角，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讓它變成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+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」號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將填滿控點，基於儲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越過要填滿的儲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4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12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92D3BB-D944-4FF7-B0BA-E4E88C9D2038}"/>
              </a:ext>
            </a:extLst>
          </p:cNvPr>
          <p:cNvSpPr/>
          <p:nvPr/>
        </p:nvSpPr>
        <p:spPr>
          <a:xfrm>
            <a:off x="10717659" y="3004036"/>
            <a:ext cx="378232" cy="29052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F3E2E03-3FF5-4B79-85EB-EE9D44F86E36}"/>
              </a:ext>
            </a:extLst>
          </p:cNvPr>
          <p:cNvCxnSpPr>
            <a:cxnSpLocks/>
          </p:cNvCxnSpPr>
          <p:nvPr/>
        </p:nvCxnSpPr>
        <p:spPr>
          <a:xfrm>
            <a:off x="10904442" y="3328980"/>
            <a:ext cx="0" cy="125620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20F053-7C0E-403B-8714-25FDF161B1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5</a:t>
            </a:fld>
            <a:endParaRPr lang="en-US"/>
          </a:p>
        </p:txBody>
      </p:sp>
      <p:grpSp>
        <p:nvGrpSpPr>
          <p:cNvPr id="12" name="组合 1">
            <a:extLst>
              <a:ext uri="{FF2B5EF4-FFF2-40B4-BE49-F238E27FC236}">
                <a16:creationId xmlns:a16="http://schemas.microsoft.com/office/drawing/2014/main" id="{8036D3EA-4D66-4BB5-9143-5F3DBD2C9A3B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7" name="矩形: 圆角 2">
              <a:extLst>
                <a:ext uri="{FF2B5EF4-FFF2-40B4-BE49-F238E27FC236}">
                  <a16:creationId xmlns:a16="http://schemas.microsoft.com/office/drawing/2014/main" id="{D7E9D501-5248-4064-AE4C-549DC852544C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63">
              <a:extLst>
                <a:ext uri="{FF2B5EF4-FFF2-40B4-BE49-F238E27FC236}">
                  <a16:creationId xmlns:a16="http://schemas.microsoft.com/office/drawing/2014/main" id="{9DEBD862-39D0-4269-BB56-A99447EE96E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219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下討論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四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種可能的建模方法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預測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未來的粉絲數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6" y="2936557"/>
            <a:ext cx="10388063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方法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考慮最近兩個月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之間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於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DC0B8E-0B5E-40A1-987B-6B06C1691F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6</a:t>
            </a:fld>
            <a:endParaRPr lang="en-US"/>
          </a:p>
        </p:txBody>
      </p:sp>
      <p:grpSp>
        <p:nvGrpSpPr>
          <p:cNvPr id="12" name="组合 1">
            <a:extLst>
              <a:ext uri="{FF2B5EF4-FFF2-40B4-BE49-F238E27FC236}">
                <a16:creationId xmlns:a16="http://schemas.microsoft.com/office/drawing/2014/main" id="{11E941CF-A4FD-4442-86C5-B6329BAC6148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D5646595-373E-4867-B6BE-820CB333ED4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F9B959CE-35C8-463A-AC33-CEB69BFEF75A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5259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於預測的數據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8D94C41-C760-42C7-89A3-4CACAFF38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7</a:t>
            </a:fld>
            <a:endParaRPr lang="en-US"/>
          </a:p>
        </p:txBody>
      </p:sp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EDE806E5-FD89-48D6-9CF5-22B0E011B4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1424121"/>
              </p:ext>
            </p:extLst>
          </p:nvPr>
        </p:nvGraphicFramePr>
        <p:xfrm>
          <a:off x="1908258" y="2490140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5" name="Table 4">
            <a:extLst>
              <a:ext uri="{FF2B5EF4-FFF2-40B4-BE49-F238E27FC236}">
                <a16:creationId xmlns:a16="http://schemas.microsoft.com/office/drawing/2014/main" id="{695DEBD6-9924-4F95-9DDB-15EEBC3028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617921"/>
              </p:ext>
            </p:extLst>
          </p:nvPr>
        </p:nvGraphicFramePr>
        <p:xfrm>
          <a:off x="6345442" y="2490140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8891994" y="5354744"/>
            <a:ext cx="1904959" cy="75196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pSp>
        <p:nvGrpSpPr>
          <p:cNvPr id="16" name="组合 1">
            <a:extLst>
              <a:ext uri="{FF2B5EF4-FFF2-40B4-BE49-F238E27FC236}">
                <a16:creationId xmlns:a16="http://schemas.microsoft.com/office/drawing/2014/main" id="{C3DBC320-7D99-4696-AF4F-FACF84A7F125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7" name="矩形: 圆角 2">
              <a:extLst>
                <a:ext uri="{FF2B5EF4-FFF2-40B4-BE49-F238E27FC236}">
                  <a16:creationId xmlns:a16="http://schemas.microsoft.com/office/drawing/2014/main" id="{0D9B5A36-1EEA-492E-BA70-D52673C821C5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63">
              <a:extLst>
                <a:ext uri="{FF2B5EF4-FFF2-40B4-BE49-F238E27FC236}">
                  <a16:creationId xmlns:a16="http://schemas.microsoft.com/office/drawing/2014/main" id="{728C4388-46F0-435B-9042-7BBCA8532312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142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D19C2F5C-F43C-4F79-85B0-26F827F171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2080192"/>
              </p:ext>
            </p:extLst>
          </p:nvPr>
        </p:nvGraphicFramePr>
        <p:xfrm>
          <a:off x="2785630" y="2836550"/>
          <a:ext cx="4378569" cy="11849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b).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5523010" y="3325173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1754873" y="4941615"/>
            <a:ext cx="913000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93%) = 2664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93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 = 3248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DD328EB-B5B8-4DA2-B741-DB1AAB26BF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8</a:t>
            </a:fld>
            <a:endParaRPr lang="en-US"/>
          </a:p>
        </p:txBody>
      </p:sp>
      <p:grpSp>
        <p:nvGrpSpPr>
          <p:cNvPr id="14" name="组合 1">
            <a:extLst>
              <a:ext uri="{FF2B5EF4-FFF2-40B4-BE49-F238E27FC236}">
                <a16:creationId xmlns:a16="http://schemas.microsoft.com/office/drawing/2014/main" id="{A10DCC11-5485-49A2-9D58-38587301EDC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5" name="矩形: 圆角 2">
              <a:extLst>
                <a:ext uri="{FF2B5EF4-FFF2-40B4-BE49-F238E27FC236}">
                  <a16:creationId xmlns:a16="http://schemas.microsoft.com/office/drawing/2014/main" id="{62A3A327-3B80-4609-8046-3CABBE13B8A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63">
              <a:extLst>
                <a:ext uri="{FF2B5EF4-FFF2-40B4-BE49-F238E27FC236}">
                  <a16:creationId xmlns:a16="http://schemas.microsoft.com/office/drawing/2014/main" id="{8312A745-C81E-4527-B9C4-9A6ACF14372D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047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4DCCC749-9E57-4EE3-BB80-B5414DF307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502483"/>
              </p:ext>
            </p:extLst>
          </p:nvPr>
        </p:nvGraphicFramePr>
        <p:xfrm>
          <a:off x="2785630" y="3336882"/>
          <a:ext cx="4378569" cy="11849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個數學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5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數學方式表達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月的粉絲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數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5523010" y="3825505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4" name="矩形 67">
            <a:extLst>
              <a:ext uri="{FF2B5EF4-FFF2-40B4-BE49-F238E27FC236}">
                <a16:creationId xmlns:a16="http://schemas.microsoft.com/office/drawing/2014/main" id="{A56D12FC-CC34-4D71-8F2E-C1DC3ED629F4}"/>
              </a:ext>
            </a:extLst>
          </p:cNvPr>
          <p:cNvSpPr/>
          <p:nvPr/>
        </p:nvSpPr>
        <p:spPr>
          <a:xfrm>
            <a:off x="3150866" y="5074985"/>
            <a:ext cx="4117676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185(1 + 21.93%)</a:t>
            </a:r>
            <a:r>
              <a:rPr lang="en-US" altLang="zh-CN" sz="2600" i="1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  <a:p>
            <a:endParaRPr lang="en-US" altLang="zh-CN" sz="2600" i="1" spc="500" baseline="30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10D951-F12C-4484-BA1B-1638EE2DC7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9</a:t>
            </a:fld>
            <a:endParaRPr lang="en-US"/>
          </a:p>
        </p:txBody>
      </p:sp>
      <p:grpSp>
        <p:nvGrpSpPr>
          <p:cNvPr id="15" name="组合 1">
            <a:extLst>
              <a:ext uri="{FF2B5EF4-FFF2-40B4-BE49-F238E27FC236}">
                <a16:creationId xmlns:a16="http://schemas.microsoft.com/office/drawing/2014/main" id="{E44A98C2-2C5B-4247-AC73-B4A9B9498F90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6" name="矩形: 圆角 2">
              <a:extLst>
                <a:ext uri="{FF2B5EF4-FFF2-40B4-BE49-F238E27FC236}">
                  <a16:creationId xmlns:a16="http://schemas.microsoft.com/office/drawing/2014/main" id="{0D75F54E-CA20-4349-9F1C-DABB32D1DA2C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63">
              <a:extLst>
                <a:ext uri="{FF2B5EF4-FFF2-40B4-BE49-F238E27FC236}">
                  <a16:creationId xmlns:a16="http://schemas.microsoft.com/office/drawing/2014/main" id="{26BBB970-5151-48B2-9B03-D84422788F4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860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236506" y="3958778"/>
            <a:ext cx="1076105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GB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.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如果我們只能使用這些數據來預測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和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往後月份的社交媒體粉絲數目，我們需要作出哪些假設？</a:t>
            </a:r>
            <a:endParaRPr lang="en-US" altLang="zh-TW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sz="2800" kern="1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2(b).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按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的假設，預測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和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份的</a:t>
            </a:r>
            <a:endParaRPr lang="en-US" altLang="zh-TW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社交媒體粉絲數目，並解釋你的答案。</a:t>
            </a:r>
            <a:endParaRPr lang="en-US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1145A51-7394-4A14-A97D-AFE24C7176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210" y="2594965"/>
            <a:ext cx="1439179" cy="150812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BF6D5-53D3-4162-8BCB-2AEC24D58B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</a:t>
            </a:fld>
            <a:endParaRPr lang="en-US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61CF607F-26B0-4C21-BEBD-30AD93F80218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2A1B8C4C-78E0-44CE-8A55-0809AB254002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AE68F68F-D21C-4A2A-B49C-174CD61CBE4C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並進行簡單的預測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1C93BF6A-B7EB-407C-8504-529C3CF4A2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0356278"/>
              </p:ext>
            </p:extLst>
          </p:nvPr>
        </p:nvGraphicFramePr>
        <p:xfrm>
          <a:off x="1824853" y="1725322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605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5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麼優點和缺點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優點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416491" y="2138294"/>
              <a:ext cx="30099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易於理解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可以反映歌手當前的受歡迎程度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427363" y="2188629"/>
            <a:ext cx="4926447" cy="4154984"/>
            <a:chOff x="6524425" y="1689564"/>
            <a:chExt cx="3598746" cy="4154984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點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524425" y="1689564"/>
              <a:ext cx="3239507" cy="41549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忽視了包含較早月份的整體趨勢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最近兩個月之間的百分變化可能因特殊事件而異常高或低，這可能導致高估或低估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3.	</a:t>
              </a:r>
              <a:r>
                <a:rPr lang="zh-TW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假設了粉絲數目是以單一規律變化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304800"/>
              <a:endParaRPr lang="en-US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91DF46-A25C-4E56-A75C-6EA509742D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0</a:t>
            </a:fld>
            <a:endParaRPr lang="en-US"/>
          </a:p>
        </p:txBody>
      </p:sp>
      <p:grpSp>
        <p:nvGrpSpPr>
          <p:cNvPr id="23" name="组合 1">
            <a:extLst>
              <a:ext uri="{FF2B5EF4-FFF2-40B4-BE49-F238E27FC236}">
                <a16:creationId xmlns:a16="http://schemas.microsoft.com/office/drawing/2014/main" id="{C92EC08D-1AA5-4FD5-B142-B42BC444E1B1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4" name="矩形: 圆角 2">
              <a:extLst>
                <a:ext uri="{FF2B5EF4-FFF2-40B4-BE49-F238E27FC236}">
                  <a16:creationId xmlns:a16="http://schemas.microsoft.com/office/drawing/2014/main" id="{199A3DA8-ADDD-4E80-A078-FE0FF97D7453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63">
              <a:extLst>
                <a:ext uri="{FF2B5EF4-FFF2-40B4-BE49-F238E27FC236}">
                  <a16:creationId xmlns:a16="http://schemas.microsoft.com/office/drawing/2014/main" id="{EBD5323F-7B73-423C-AA9A-D7B91E2B7BAA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586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44062" y="1793557"/>
            <a:ext cx="1100503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個方法考慮了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每個月之間的所有</a:t>
            </a:r>
            <a:r>
              <a:rPr lang="zh-CN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…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及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計算這些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的平均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得出每個月的平均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並假設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的百分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於這個每月的平均百分變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8434CA-D370-485B-83BF-CD062AE5D8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1</a:t>
            </a:fld>
            <a:endParaRPr lang="en-US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B44E18D1-BD8C-483E-BEC5-C39DB290083F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CCBB71D2-1AED-4D70-9E68-9C2DE30CC878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A56D06B8-A077-4238-8001-F34BE13C943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192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於預測的數據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EDA78E-B39E-47DC-B31F-CE97C11C2E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2</a:t>
            </a:fld>
            <a:endParaRPr lang="en-US"/>
          </a:p>
        </p:txBody>
      </p:sp>
      <p:grpSp>
        <p:nvGrpSpPr>
          <p:cNvPr id="16" name="组合 1">
            <a:extLst>
              <a:ext uri="{FF2B5EF4-FFF2-40B4-BE49-F238E27FC236}">
                <a16:creationId xmlns:a16="http://schemas.microsoft.com/office/drawing/2014/main" id="{67FB6AC3-8D07-4460-A9DD-8DD847A06AB4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7" name="矩形: 圆角 2">
              <a:extLst>
                <a:ext uri="{FF2B5EF4-FFF2-40B4-BE49-F238E27FC236}">
                  <a16:creationId xmlns:a16="http://schemas.microsoft.com/office/drawing/2014/main" id="{833EC7A9-2470-4081-8387-3FF9EC426603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63">
              <a:extLst>
                <a:ext uri="{FF2B5EF4-FFF2-40B4-BE49-F238E27FC236}">
                  <a16:creationId xmlns:a16="http://schemas.microsoft.com/office/drawing/2014/main" id="{27050FD0-B97C-49AF-9B94-682DC2BDE727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9" name="Table 4">
            <a:extLst>
              <a:ext uri="{FF2B5EF4-FFF2-40B4-BE49-F238E27FC236}">
                <a16:creationId xmlns:a16="http://schemas.microsoft.com/office/drawing/2014/main" id="{1C2BB436-8647-41EE-94D5-952D180534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779927"/>
              </p:ext>
            </p:extLst>
          </p:nvPr>
        </p:nvGraphicFramePr>
        <p:xfrm>
          <a:off x="1908258" y="2490140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20" name="Table 4">
            <a:extLst>
              <a:ext uri="{FF2B5EF4-FFF2-40B4-BE49-F238E27FC236}">
                <a16:creationId xmlns:a16="http://schemas.microsoft.com/office/drawing/2014/main" id="{3D8F01F5-0CAA-4670-8CD0-C32367C6B8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1750784"/>
              </p:ext>
            </p:extLst>
          </p:nvPr>
        </p:nvGraphicFramePr>
        <p:xfrm>
          <a:off x="6345442" y="2490140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DAEB511F-2BF8-4E8A-ABDD-F5B3CEBE064A}"/>
              </a:ext>
            </a:extLst>
          </p:cNvPr>
          <p:cNvSpPr/>
          <p:nvPr/>
        </p:nvSpPr>
        <p:spPr>
          <a:xfrm>
            <a:off x="3851032" y="2883877"/>
            <a:ext cx="2187046" cy="31991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8B441AA-FF82-4DFF-B809-29EE4293FFA6}"/>
              </a:ext>
            </a:extLst>
          </p:cNvPr>
          <p:cNvSpPr/>
          <p:nvPr/>
        </p:nvSpPr>
        <p:spPr>
          <a:xfrm>
            <a:off x="8688905" y="2883877"/>
            <a:ext cx="2187046" cy="31991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863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1441938" y="3452044"/>
            <a:ext cx="876487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平均百分變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26%) = 2650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185(1 + 21.26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= 3213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30EACD-AC56-47CC-B45B-4E51D81DD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81157"/>
              </p:ext>
            </p:extLst>
          </p:nvPr>
        </p:nvGraphicFramePr>
        <p:xfrm>
          <a:off x="4026875" y="3216847"/>
          <a:ext cx="6184103" cy="8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2768600" imgH="393700" progId="Equation.DSMT4">
                  <p:embed/>
                </p:oleObj>
              </mc:Choice>
              <mc:Fallback>
                <p:oleObj name="Equation" r:id="rId3" imgW="2768600" imgH="3937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30EACD-AC56-47CC-B45B-4E51D81DD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875" y="3216847"/>
                        <a:ext cx="6184103" cy="892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C30462-6C2C-48D1-9AB0-11174F3652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3</a:t>
            </a:fld>
            <a:endParaRPr lang="en-US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CDA6719E-F371-486A-9196-6978AE31D501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344772E3-7DBC-4148-8985-2337A40AC469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4B240C0D-979A-4569-ABC8-2EDFD524FC31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814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個數學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6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數學方式表達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月的粉絲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數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53B570FE-38BD-4B2F-AD65-90489BA4AD84}"/>
              </a:ext>
            </a:extLst>
          </p:cNvPr>
          <p:cNvSpPr/>
          <p:nvPr/>
        </p:nvSpPr>
        <p:spPr>
          <a:xfrm>
            <a:off x="2802316" y="3567499"/>
            <a:ext cx="85514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185(1 + 21.26%)</a:t>
            </a:r>
            <a:r>
              <a:rPr lang="en-US" altLang="zh-CN" sz="2600" i="1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BBF557-260A-476C-B73D-AD1F4563B4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64137FD-17DB-47BD-B0F9-C38B95C7FE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4</a:t>
            </a:fld>
            <a:endParaRPr lang="en-US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157CF533-CE6A-45FD-ADF2-AE6D9D4CE5B2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894D91FB-4F8D-4DBE-91AA-98AA7FDEA3AC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483F3393-41C9-4E58-B7C6-855204F8E8D1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8984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6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麼優點和缺點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602830" cy="3733800"/>
            <a:chOff x="2068829" y="1706563"/>
            <a:chExt cx="360283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優點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23" y="1965019"/>
              <a:ext cx="3500436" cy="31393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考慮了較長時間的每個月之間的百分變化，提供了一個對於整體趨勢的更全面分析。</a:t>
              </a:r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慮較長的時間範圍可以減低短期異常變化的影響。</a:t>
              </a:r>
              <a:endParaRPr lang="zh-TW" altLang="en-US" sz="2200" kern="100" dirty="0">
                <a:effectLst/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320318" y="2205628"/>
            <a:ext cx="4461982" cy="3733800"/>
            <a:chOff x="6472718" y="1706563"/>
            <a:chExt cx="365045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點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72718" y="2472850"/>
              <a:ext cx="3005775" cy="24622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因為這個模型依賴較長時間的歷史數據，所以可能無法完全反映歌手當前的受歡迎程度。</a:t>
              </a:r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假設了粉絲數目是以單一規律變化。</a:t>
              </a:r>
              <a:endParaRPr lang="en-US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9EE9FC-C09F-40FE-B37B-D749D4CFA1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5</a:t>
            </a:fld>
            <a:endParaRPr lang="en-US"/>
          </a:p>
        </p:txBody>
      </p:sp>
      <p:grpSp>
        <p:nvGrpSpPr>
          <p:cNvPr id="23" name="组合 1">
            <a:extLst>
              <a:ext uri="{FF2B5EF4-FFF2-40B4-BE49-F238E27FC236}">
                <a16:creationId xmlns:a16="http://schemas.microsoft.com/office/drawing/2014/main" id="{34E67A53-3CE7-4BDE-9FD8-1AFEAD39A8F3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4" name="矩形: 圆角 2">
              <a:extLst>
                <a:ext uri="{FF2B5EF4-FFF2-40B4-BE49-F238E27FC236}">
                  <a16:creationId xmlns:a16="http://schemas.microsoft.com/office/drawing/2014/main" id="{B4323D43-BCC1-4A41-A373-5DF39BBBF5C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63">
              <a:extLst>
                <a:ext uri="{FF2B5EF4-FFF2-40B4-BE49-F238E27FC236}">
                  <a16:creationId xmlns:a16="http://schemas.microsoft.com/office/drawing/2014/main" id="{D5DD64AF-F003-44C0-93E7-D21A50688130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5938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7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個方法只考慮月份之間的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三個</a:t>
            </a:r>
            <a:r>
              <a:rPr lang="zh-CN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從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，以及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計算這些百分變化的平均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獲得這段時間內的每月的平均百分變化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並假設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的百分變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於這個平均百分變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6CC6D6-DC30-46E1-B7B0-D9B39282C7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6</a:t>
            </a:fld>
            <a:endParaRPr lang="en-US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8425B268-D112-4AD7-B1A5-0202A7796C94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1BFBBD98-14D1-4B76-BEDE-D858D18081C5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5D092063-B6A0-499E-B472-4F639583953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955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於預測的數據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CD102D-3202-442F-8C4A-2A6343328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7</a:t>
            </a:fld>
            <a:endParaRPr lang="en-US"/>
          </a:p>
        </p:txBody>
      </p:sp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32FACAA9-473D-4045-B415-E0FEDE96A7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2377107"/>
              </p:ext>
            </p:extLst>
          </p:nvPr>
        </p:nvGraphicFramePr>
        <p:xfrm>
          <a:off x="1908258" y="2490140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18630394-3825-4DD4-A255-CC80A33732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8286403"/>
              </p:ext>
            </p:extLst>
          </p:nvPr>
        </p:nvGraphicFramePr>
        <p:xfrm>
          <a:off x="6345442" y="2490140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68B441AA-FF82-4DFF-B809-29EE4293FFA6}"/>
              </a:ext>
            </a:extLst>
          </p:cNvPr>
          <p:cNvSpPr/>
          <p:nvPr/>
        </p:nvSpPr>
        <p:spPr>
          <a:xfrm>
            <a:off x="8688905" y="4149969"/>
            <a:ext cx="2187046" cy="19330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pSp>
        <p:nvGrpSpPr>
          <p:cNvPr id="17" name="组合 1">
            <a:extLst>
              <a:ext uri="{FF2B5EF4-FFF2-40B4-BE49-F238E27FC236}">
                <a16:creationId xmlns:a16="http://schemas.microsoft.com/office/drawing/2014/main" id="{A22733EA-4503-46E1-BB5F-4386177525D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8" name="矩形: 圆角 2">
              <a:extLst>
                <a:ext uri="{FF2B5EF4-FFF2-40B4-BE49-F238E27FC236}">
                  <a16:creationId xmlns:a16="http://schemas.microsoft.com/office/drawing/2014/main" id="{8AC75A62-8B19-4826-A66A-279CD8145A55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63">
              <a:extLst>
                <a:ext uri="{FF2B5EF4-FFF2-40B4-BE49-F238E27FC236}">
                  <a16:creationId xmlns:a16="http://schemas.microsoft.com/office/drawing/2014/main" id="{9F013791-D992-4B49-B5D6-F02281EB2C94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7465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1512277" y="3452044"/>
            <a:ext cx="859139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平均百分變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67%) = 2658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67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 = 3235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3FE3AB-575A-429B-B69E-924AD63B1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96843"/>
              </p:ext>
            </p:extLst>
          </p:nvPr>
        </p:nvGraphicFramePr>
        <p:xfrm>
          <a:off x="4079628" y="3236621"/>
          <a:ext cx="5610327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3FE3AB-575A-429B-B69E-924AD63B1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28" y="3236621"/>
                        <a:ext cx="5610327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7F976C-FAE2-430B-9B6B-56F36545D8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8</a:t>
            </a:fld>
            <a:endParaRPr lang="en-US"/>
          </a:p>
        </p:txBody>
      </p:sp>
      <p:grpSp>
        <p:nvGrpSpPr>
          <p:cNvPr id="12" name="组合 1">
            <a:extLst>
              <a:ext uri="{FF2B5EF4-FFF2-40B4-BE49-F238E27FC236}">
                <a16:creationId xmlns:a16="http://schemas.microsoft.com/office/drawing/2014/main" id="{C05B721F-46AE-4F83-8447-F6FFB5D2A0B4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B74B9D08-4061-48A8-9CCE-32690F05759D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C7D61EA8-9856-4CC9-A130-CC93B169C87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052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個數學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7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數學方式表達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月的粉絲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數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12" name="矩形 67">
            <a:extLst>
              <a:ext uri="{FF2B5EF4-FFF2-40B4-BE49-F238E27FC236}">
                <a16:creationId xmlns:a16="http://schemas.microsoft.com/office/drawing/2014/main" id="{E6A578B8-E427-4D35-A608-F364B4261B4C}"/>
              </a:ext>
            </a:extLst>
          </p:cNvPr>
          <p:cNvSpPr/>
          <p:nvPr/>
        </p:nvSpPr>
        <p:spPr>
          <a:xfrm>
            <a:off x="2656935" y="4336956"/>
            <a:ext cx="86796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185(1 + 21.67%)</a:t>
            </a:r>
            <a:r>
              <a:rPr lang="en-US" altLang="zh-CN" sz="2600" i="1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310D59-5E31-46B5-9F30-8817F0F813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99F6C2-38D0-4648-B44E-8C4577FE2F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9</a:t>
            </a:fld>
            <a:endParaRPr lang="en-US"/>
          </a:p>
        </p:txBody>
      </p:sp>
      <p:grpSp>
        <p:nvGrpSpPr>
          <p:cNvPr id="13" name="组合 1">
            <a:extLst>
              <a:ext uri="{FF2B5EF4-FFF2-40B4-BE49-F238E27FC236}">
                <a16:creationId xmlns:a16="http://schemas.microsoft.com/office/drawing/2014/main" id="{C48A0F09-8FA1-47F3-907F-485619F3DAF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DA61D694-18F4-4895-907E-49BD185E1DC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F68BE21A-7F12-468D-8465-2784763E96B3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5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187915" y="3825177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2(a).	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我們需要作出的</a:t>
            </a:r>
            <a:r>
              <a:rPr lang="zh-TW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假設</a:t>
            </a:r>
            <a:r>
              <a:rPr lang="zh-CN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C11F4383-AC9E-4105-8CA3-6B17389F0756}"/>
              </a:ext>
            </a:extLst>
          </p:cNvPr>
          <p:cNvSpPr/>
          <p:nvPr/>
        </p:nvSpPr>
        <p:spPr>
          <a:xfrm>
            <a:off x="2339944" y="4575235"/>
            <a:ext cx="75121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.	</a:t>
            </a:r>
            <a:r>
              <a:rPr lang="zh-CN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主要的影響因素是</a:t>
            </a:r>
            <a:r>
              <a:rPr lang="zh-CN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之前的粉絲數目</a:t>
            </a:r>
            <a:r>
              <a:rPr lang="zh-CN" altLang="en-US" sz="2400" kern="100" dirty="0"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TW" sz="2400" kern="100" dirty="0"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.	</a:t>
            </a:r>
            <a:r>
              <a:rPr lang="zh-TW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穩定的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增長模式</a:t>
            </a:r>
            <a:r>
              <a:rPr lang="zh-CN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zh-TW" altLang="en-US" sz="2400" kern="1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3.	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是</a:t>
            </a:r>
            <a:r>
              <a:rPr lang="zh-TW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線性增長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而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是</a:t>
            </a:r>
            <a:r>
              <a:rPr lang="zh-CN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指數</a:t>
            </a:r>
            <a:r>
              <a:rPr lang="zh-TW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增長</a:t>
            </a:r>
            <a:r>
              <a:rPr lang="zh-CN" altLang="en-US" sz="2400" kern="100" dirty="0"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zh-TW" altLang="en-US" sz="2400" kern="100" dirty="0"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4F1D91-8F2C-445F-A849-FB38836BEE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</a:t>
            </a:fld>
            <a:endParaRPr lang="en-US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CE51AF28-F8EE-47CB-875E-6042129CB8C5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A62D6D81-9389-42E5-9D6A-ECA8300804D9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05925CFB-7891-49F9-878E-E0816A6AB17D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並進行簡單的預測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28187048-C949-4826-9F5A-DED04B9EB1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239831"/>
              </p:ext>
            </p:extLst>
          </p:nvPr>
        </p:nvGraphicFramePr>
        <p:xfrm>
          <a:off x="1824853" y="1725322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5145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7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麼優點和缺點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1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優點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21" y="1965019"/>
              <a:ext cx="3305174" cy="30469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慮最近的百分變化可以反映歌手當前的受歡迎程度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慮四個月時間範圍的平均百分變化可以減低短期異常變化的影響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320318" y="2205628"/>
            <a:ext cx="3650453" cy="3733800"/>
            <a:chOff x="6472718" y="1706563"/>
            <a:chExt cx="365045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點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72718" y="2472850"/>
              <a:ext cx="3005775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慮最近三個百分變化的理由不明確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個模型假設了粉絲數目是以單一規律變化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CF64B6-2052-49C1-9D22-141906A471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0</a:t>
            </a:fld>
            <a:endParaRPr lang="en-US"/>
          </a:p>
        </p:txBody>
      </p:sp>
      <p:grpSp>
        <p:nvGrpSpPr>
          <p:cNvPr id="23" name="组合 1">
            <a:extLst>
              <a:ext uri="{FF2B5EF4-FFF2-40B4-BE49-F238E27FC236}">
                <a16:creationId xmlns:a16="http://schemas.microsoft.com/office/drawing/2014/main" id="{3C3E760C-8AA8-4F4C-A3FD-FB2CE4F631EC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4" name="矩形: 圆角 2">
              <a:extLst>
                <a:ext uri="{FF2B5EF4-FFF2-40B4-BE49-F238E27FC236}">
                  <a16:creationId xmlns:a16="http://schemas.microsoft.com/office/drawing/2014/main" id="{AC7FBB26-90A3-40BB-8561-867F21569B15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63">
              <a:extLst>
                <a:ext uri="{FF2B5EF4-FFF2-40B4-BE49-F238E27FC236}">
                  <a16:creationId xmlns:a16="http://schemas.microsoft.com/office/drawing/2014/main" id="{C0FE4389-DB39-407E-9CA5-0E51D0AA9DE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4875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與建模方法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相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個方法考慮了各個月份之間百分變化的權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計算這些百分變化的加權平均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獲得每月的加權平均百分變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6CC6D6-DC30-46E1-B7B0-D9B39282C7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1</a:t>
            </a:fld>
            <a:endParaRPr lang="en-US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0252B5C6-122C-42AB-AEDD-950A11A052B2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1C36609D-223B-44F3-9CC7-138002A28292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145D85D1-B00B-42DC-A33C-E25A843CBC28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41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這些變化的權，並完成下表。試解釋你的答案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2</a:t>
            </a:fld>
            <a:endParaRPr lang="en-US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91261EA8-BDE3-4562-9A66-34BFE0E870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296680"/>
              </p:ext>
            </p:extLst>
          </p:nvPr>
        </p:nvGraphicFramePr>
        <p:xfrm>
          <a:off x="1227042" y="3266477"/>
          <a:ext cx="4069578" cy="277599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77418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827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709396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679812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A5341717-0FE5-42C7-8564-AFCD57EEA0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5923873"/>
              </p:ext>
            </p:extLst>
          </p:nvPr>
        </p:nvGraphicFramePr>
        <p:xfrm>
          <a:off x="6077707" y="3266477"/>
          <a:ext cx="4069578" cy="277599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77418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827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709396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679812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pSp>
        <p:nvGrpSpPr>
          <p:cNvPr id="11" name="组合 1">
            <a:extLst>
              <a:ext uri="{FF2B5EF4-FFF2-40B4-BE49-F238E27FC236}">
                <a16:creationId xmlns:a16="http://schemas.microsoft.com/office/drawing/2014/main" id="{38F0D7A4-E4A3-43A7-9D19-5C3033F47D0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5" name="矩形: 圆角 2">
              <a:extLst>
                <a:ext uri="{FF2B5EF4-FFF2-40B4-BE49-F238E27FC236}">
                  <a16:creationId xmlns:a16="http://schemas.microsoft.com/office/drawing/2014/main" id="{086614C5-94EF-4067-BD6C-6026ABD5F7FB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63">
              <a:extLst>
                <a:ext uri="{FF2B5EF4-FFF2-40B4-BE49-F238E27FC236}">
                  <a16:creationId xmlns:a16="http://schemas.microsoft.com/office/drawing/2014/main" id="{9B4AF90B-5E5A-4DB8-837A-6AF43757C89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768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這些變化的權，並完成下表。試解釋你的答案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3</a:t>
            </a:fld>
            <a:endParaRPr lang="en-US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91261EA8-BDE3-4562-9A66-34BFE0E870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3785994"/>
              </p:ext>
            </p:extLst>
          </p:nvPr>
        </p:nvGraphicFramePr>
        <p:xfrm>
          <a:off x="1227042" y="3266477"/>
          <a:ext cx="4069578" cy="277599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77418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827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709396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679812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A5341717-0FE5-42C7-8564-AFCD57EEA0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597211"/>
              </p:ext>
            </p:extLst>
          </p:nvPr>
        </p:nvGraphicFramePr>
        <p:xfrm>
          <a:off x="6077707" y="3266477"/>
          <a:ext cx="4069578" cy="277599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77418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827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709396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679812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變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權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pSp>
        <p:nvGrpSpPr>
          <p:cNvPr id="11" name="组合 1">
            <a:extLst>
              <a:ext uri="{FF2B5EF4-FFF2-40B4-BE49-F238E27FC236}">
                <a16:creationId xmlns:a16="http://schemas.microsoft.com/office/drawing/2014/main" id="{38F0D7A4-E4A3-43A7-9D19-5C3033F47D0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5" name="矩形: 圆角 2">
              <a:extLst>
                <a:ext uri="{FF2B5EF4-FFF2-40B4-BE49-F238E27FC236}">
                  <a16:creationId xmlns:a16="http://schemas.microsoft.com/office/drawing/2014/main" id="{086614C5-94EF-4067-BD6C-6026ABD5F7FB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63">
              <a:extLst>
                <a:ext uri="{FF2B5EF4-FFF2-40B4-BE49-F238E27FC236}">
                  <a16:creationId xmlns:a16="http://schemas.microsoft.com/office/drawing/2014/main" id="{9B4AF90B-5E5A-4DB8-837A-6AF43757C89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8302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34303" y="2764602"/>
            <a:ext cx="1007154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為了反映較近期數據對預測的影響程度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的百分變化設定為最高的權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二和第三最近的百分變化分別設定為權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表明它們的影響程度較低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這些月份以外的百分變化設定為權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0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因為它們被視作不再相關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4</a:t>
            </a:fld>
            <a:endParaRPr lang="en-US"/>
          </a:p>
        </p:txBody>
      </p:sp>
      <p:sp>
        <p:nvSpPr>
          <p:cNvPr id="2" name="矩形 67">
            <a:extLst>
              <a:ext uri="{FF2B5EF4-FFF2-40B4-BE49-F238E27FC236}">
                <a16:creationId xmlns:a16="http://schemas.microsoft.com/office/drawing/2014/main" id="{820C8585-3CDD-46E0-F36F-BD81CB3AB439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試解釋你的答案。</a:t>
            </a:r>
          </a:p>
        </p:txBody>
      </p:sp>
      <p:grpSp>
        <p:nvGrpSpPr>
          <p:cNvPr id="8" name="组合 1">
            <a:extLst>
              <a:ext uri="{FF2B5EF4-FFF2-40B4-BE49-F238E27FC236}">
                <a16:creationId xmlns:a16="http://schemas.microsoft.com/office/drawing/2014/main" id="{3B8BB346-92D1-479B-A802-B4F285F529A6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0" name="矩形: 圆角 2">
              <a:extLst>
                <a:ext uri="{FF2B5EF4-FFF2-40B4-BE49-F238E27FC236}">
                  <a16:creationId xmlns:a16="http://schemas.microsoft.com/office/drawing/2014/main" id="{69B13B76-6124-44F3-B34E-D3A427F05B9B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63">
              <a:extLst>
                <a:ext uri="{FF2B5EF4-FFF2-40B4-BE49-F238E27FC236}">
                  <a16:creationId xmlns:a16="http://schemas.microsoft.com/office/drawing/2014/main" id="{10E1E0CF-14CB-4B60-8824-5F6C3F7D5169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522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1592588" y="3331273"/>
            <a:ext cx="933110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平均百分變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185(1 + 21.74%) 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2660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185(1 + 21.74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= 32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F871AE-8F29-4A53-8058-AF5AD7E883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5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6FEAE1-9C3C-41DA-A7F1-534921E98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18811"/>
              </p:ext>
            </p:extLst>
          </p:nvPr>
        </p:nvGraphicFramePr>
        <p:xfrm>
          <a:off x="4088916" y="3122381"/>
          <a:ext cx="702439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3048000" imgH="393700" progId="Equation.DSMT4">
                  <p:embed/>
                </p:oleObj>
              </mc:Choice>
              <mc:Fallback>
                <p:oleObj name="Equation" r:id="rId3" imgW="3048000" imgH="3937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C6FEAE1-9C3C-41DA-A7F1-534921E98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916" y="3122381"/>
                        <a:ext cx="7024390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">
            <a:extLst>
              <a:ext uri="{FF2B5EF4-FFF2-40B4-BE49-F238E27FC236}">
                <a16:creationId xmlns:a16="http://schemas.microsoft.com/office/drawing/2014/main" id="{654B5E09-FDD4-4740-B0AF-E01933119262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26094A52-FD54-47C6-83E7-3481737A95B2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4134B226-24B4-4692-9E1B-B3D40EB114F4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514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個數學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數學方式表達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個月的粉絲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數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12" name="矩形 67">
            <a:extLst>
              <a:ext uri="{FF2B5EF4-FFF2-40B4-BE49-F238E27FC236}">
                <a16:creationId xmlns:a16="http://schemas.microsoft.com/office/drawing/2014/main" id="{E6A578B8-E427-4D35-A608-F364B4261B4C}"/>
              </a:ext>
            </a:extLst>
          </p:cNvPr>
          <p:cNvSpPr/>
          <p:nvPr/>
        </p:nvSpPr>
        <p:spPr>
          <a:xfrm>
            <a:off x="3989862" y="3967608"/>
            <a:ext cx="45902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185(1 + 21.74%)</a:t>
            </a:r>
            <a:r>
              <a:rPr lang="en-US" altLang="zh-CN" sz="2600" i="1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310D59-5E31-46B5-9F30-8817F0F813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99F6C2-38D0-4648-B44E-8C4577FE2F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6</a:t>
            </a:fld>
            <a:endParaRPr lang="en-US"/>
          </a:p>
        </p:txBody>
      </p:sp>
      <p:grpSp>
        <p:nvGrpSpPr>
          <p:cNvPr id="13" name="组合 1">
            <a:extLst>
              <a:ext uri="{FF2B5EF4-FFF2-40B4-BE49-F238E27FC236}">
                <a16:creationId xmlns:a16="http://schemas.microsoft.com/office/drawing/2014/main" id="{CED94F61-9CD9-445E-854F-B5B8C6C053EB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DAF196B2-F681-4859-B9BC-9A3588A9C41C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D6F40C3D-1418-4185-AD84-20EDEF3410B4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543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7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5 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麼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共同的假設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限制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假設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47" y="2279492"/>
              <a:ext cx="2817855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/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些模型假設粉絲數目以單一規律變化並遵循</a:t>
              </a:r>
              <a:r>
                <a:rPr lang="zh-TW" altLang="en-US" sz="2400" kern="1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指數趨勢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284968" y="2205628"/>
            <a:ext cx="3685803" cy="3733800"/>
            <a:chOff x="6437368" y="1706563"/>
            <a:chExt cx="368580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限制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37368" y="3288592"/>
              <a:ext cx="3005775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/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這些模型未考慮一些重要因素，例如歌手的發帖頻率和公開露面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4EB8A6-1EAB-4487-9C26-FC1D9E68F7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7</a:t>
            </a:fld>
            <a:endParaRPr lang="en-US"/>
          </a:p>
        </p:txBody>
      </p:sp>
      <p:grpSp>
        <p:nvGrpSpPr>
          <p:cNvPr id="23" name="组合 1">
            <a:extLst>
              <a:ext uri="{FF2B5EF4-FFF2-40B4-BE49-F238E27FC236}">
                <a16:creationId xmlns:a16="http://schemas.microsoft.com/office/drawing/2014/main" id="{2C64E79D-AFFB-46A6-BAF6-596C03A26ED6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4" name="矩形: 圆角 2">
              <a:extLst>
                <a:ext uri="{FF2B5EF4-FFF2-40B4-BE49-F238E27FC236}">
                  <a16:creationId xmlns:a16="http://schemas.microsoft.com/office/drawing/2014/main" id="{52CB533A-3ADC-4119-ABFD-A149CFD83283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63">
              <a:extLst>
                <a:ext uri="{FF2B5EF4-FFF2-40B4-BE49-F238E27FC236}">
                  <a16:creationId xmlns:a16="http://schemas.microsoft.com/office/drawing/2014/main" id="{A582A37D-AE16-4BF8-897F-98DEB92FE1E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適用於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數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0790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97355" y="1411759"/>
            <a:ext cx="8546879" cy="2802071"/>
            <a:chOff x="-31820" y="3818973"/>
            <a:chExt cx="6032574" cy="2000018"/>
          </a:xfrm>
        </p:grpSpPr>
        <p:grpSp>
          <p:nvGrpSpPr>
            <p:cNvPr id="2" name="组合 1"/>
            <p:cNvGrpSpPr/>
            <p:nvPr/>
          </p:nvGrpSpPr>
          <p:grpSpPr>
            <a:xfrm>
              <a:off x="-31820" y="3818973"/>
              <a:ext cx="2401578" cy="404037"/>
              <a:chOff x="-24171" y="3790682"/>
              <a:chExt cx="2401578" cy="404037"/>
            </a:xfrm>
          </p:grpSpPr>
          <p:sp>
            <p:nvSpPr>
              <p:cNvPr id="3" name="矩形: 圆角 2"/>
              <p:cNvSpPr/>
              <p:nvPr/>
            </p:nvSpPr>
            <p:spPr>
              <a:xfrm>
                <a:off x="-24171" y="3790682"/>
                <a:ext cx="2401578" cy="404037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57725" y="3790682"/>
                <a:ext cx="2237786" cy="373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活動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4</a:t>
                </a:r>
                <a:endParaRPr lang="zh-CN" altLang="en-US" sz="2800" b="1" dirty="0">
                  <a:solidFill>
                    <a:schemeClr val="bg1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endParaRPr>
              </a:p>
            </p:txBody>
          </p:sp>
        </p:grpSp>
        <p:sp>
          <p:nvSpPr>
            <p:cNvPr id="68" name="矩形 67"/>
            <p:cNvSpPr/>
            <p:nvPr/>
          </p:nvSpPr>
          <p:spPr>
            <a:xfrm>
              <a:off x="991911" y="4698624"/>
              <a:ext cx="5008843" cy="1120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</a:t>
              </a:r>
              <a:endParaRPr lang="en-US" altLang="zh-CN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  <a:p>
              <a:pPr algn="ctr"/>
              <a:r>
                <a:rPr lang="zh-CN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趨勢。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82D108-4632-4E84-B111-20EC60AD22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8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1F78B1-96AB-407E-9E49-E3D61DEE73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68" y="4213830"/>
            <a:ext cx="2345750" cy="23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958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圖顯示了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體粉絲數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9</a:t>
            </a:fld>
            <a:endParaRPr lang="en-US"/>
          </a:p>
        </p:txBody>
      </p:sp>
      <p:grpSp>
        <p:nvGrpSpPr>
          <p:cNvPr id="16" name="Canvas 1">
            <a:extLst>
              <a:ext uri="{FF2B5EF4-FFF2-40B4-BE49-F238E27FC236}">
                <a16:creationId xmlns:a16="http://schemas.microsoft.com/office/drawing/2014/main" id="{D1032720-027D-468E-AB7C-26AA7481D32E}"/>
              </a:ext>
            </a:extLst>
          </p:cNvPr>
          <p:cNvGrpSpPr/>
          <p:nvPr/>
        </p:nvGrpSpPr>
        <p:grpSpPr>
          <a:xfrm>
            <a:off x="2666914" y="2751491"/>
            <a:ext cx="5840431" cy="3448263"/>
            <a:chOff x="0" y="0"/>
            <a:chExt cx="5274310" cy="292608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7304817-B6A4-42E2-BA72-570FEA36A0FF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8" name="Text Box 1030079615">
              <a:extLst>
                <a:ext uri="{FF2B5EF4-FFF2-40B4-BE49-F238E27FC236}">
                  <a16:creationId xmlns:a16="http://schemas.microsoft.com/office/drawing/2014/main" id="{9EAF1597-824B-4824-A186-0FF1D68D780C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031667353">
              <a:extLst>
                <a:ext uri="{FF2B5EF4-FFF2-40B4-BE49-F238E27FC236}">
                  <a16:creationId xmlns:a16="http://schemas.microsoft.com/office/drawing/2014/main" id="{B28C3609-CD3A-48ED-933C-3A07620D45F9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C6FF558-8CF6-47EC-A581-A6B15BC75D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" y="1463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682085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187915" y="3790008"/>
            <a:ext cx="101940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(b).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預測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和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份的社交媒體粉絲數目，</a:t>
            </a:r>
            <a:endParaRPr lang="en-US" altLang="zh-TW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並解釋你的答案。</a:t>
            </a:r>
            <a:endParaRPr lang="en-US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DA423CB7-6A0A-4D3A-9487-B35C7A1E8119}"/>
              </a:ext>
            </a:extLst>
          </p:cNvPr>
          <p:cNvSpPr/>
          <p:nvPr/>
        </p:nvSpPr>
        <p:spPr>
          <a:xfrm>
            <a:off x="1983584" y="4835570"/>
            <a:ext cx="90205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對於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TW" sz="24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每個月的粉絲數目比</a:t>
            </a:r>
            <a:r>
              <a:rPr lang="zh-TW" altLang="en-US" sz="2400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前一個月</a:t>
            </a:r>
            <a:r>
              <a:rPr lang="zh-TW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多 </a:t>
            </a:r>
            <a:r>
              <a:rPr lang="en-US" altLang="zh-TW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5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TW" sz="24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TW" sz="2400" kern="1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2400" i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的社交媒體粉絲數目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 130 + 25 = 155</a:t>
            </a:r>
            <a:endParaRPr lang="en-US" sz="24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547CB5-84C0-494F-A115-A6AE5D59BE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93F13AF8-1E27-4D7E-AB23-A6E02650143E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EA9CDD30-4119-478B-90D1-5D7BD131FF88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AF9EC20E-2AA9-4F81-9F0E-EC6BC3B7587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並進行簡單的預測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BCE68AE2-EA95-4B65-AE0D-338332EEA5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6984056"/>
              </p:ext>
            </p:extLst>
          </p:nvPr>
        </p:nvGraphicFramePr>
        <p:xfrm>
          <a:off x="1824853" y="1725322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5859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13613" y="4925664"/>
            <a:ext cx="1040585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你對以上趨勢的觀察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假設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0</a:t>
            </a:fld>
            <a:endParaRPr lang="en-US"/>
          </a:p>
        </p:txBody>
      </p:sp>
      <p:grpSp>
        <p:nvGrpSpPr>
          <p:cNvPr id="16" name="Canvas 1">
            <a:extLst>
              <a:ext uri="{FF2B5EF4-FFF2-40B4-BE49-F238E27FC236}">
                <a16:creationId xmlns:a16="http://schemas.microsoft.com/office/drawing/2014/main" id="{D1032720-027D-468E-AB7C-26AA7481D32E}"/>
              </a:ext>
            </a:extLst>
          </p:cNvPr>
          <p:cNvGrpSpPr/>
          <p:nvPr/>
        </p:nvGrpSpPr>
        <p:grpSpPr>
          <a:xfrm>
            <a:off x="2751475" y="1596866"/>
            <a:ext cx="5840431" cy="3448263"/>
            <a:chOff x="0" y="0"/>
            <a:chExt cx="5274310" cy="292608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7304817-B6A4-42E2-BA72-570FEA36A0FF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8" name="Text Box 1030079615">
              <a:extLst>
                <a:ext uri="{FF2B5EF4-FFF2-40B4-BE49-F238E27FC236}">
                  <a16:creationId xmlns:a16="http://schemas.microsoft.com/office/drawing/2014/main" id="{9EAF1597-824B-4824-A186-0FF1D68D780C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031667353">
              <a:extLst>
                <a:ext uri="{FF2B5EF4-FFF2-40B4-BE49-F238E27FC236}">
                  <a16:creationId xmlns:a16="http://schemas.microsoft.com/office/drawing/2014/main" id="{B28C3609-CD3A-48ED-933C-3A07620D45F9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C6FF558-8CF6-47EC-A581-A6B15BC75D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" y="1463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04677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13614" y="4925664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你對以上趨勢的觀察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1</a:t>
            </a:fld>
            <a:endParaRPr lang="en-US"/>
          </a:p>
        </p:txBody>
      </p:sp>
      <p:sp>
        <p:nvSpPr>
          <p:cNvPr id="12" name="矩形 67">
            <a:extLst>
              <a:ext uri="{FF2B5EF4-FFF2-40B4-BE49-F238E27FC236}">
                <a16:creationId xmlns:a16="http://schemas.microsoft.com/office/drawing/2014/main" id="{EEA10312-7293-9740-A427-72D47ACD1AFC}"/>
              </a:ext>
            </a:extLst>
          </p:cNvPr>
          <p:cNvSpPr/>
          <p:nvPr/>
        </p:nvSpPr>
        <p:spPr>
          <a:xfrm>
            <a:off x="1413614" y="5528655"/>
            <a:ext cx="883105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觀察：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每經歷三個月差異不大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小幅增長後，便會出現一次顯著增長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21" name="组合 1">
            <a:extLst>
              <a:ext uri="{FF2B5EF4-FFF2-40B4-BE49-F238E27FC236}">
                <a16:creationId xmlns:a16="http://schemas.microsoft.com/office/drawing/2014/main" id="{649FE7A1-B888-42AE-8A51-07ACC5AB3510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2" name="矩形: 圆角 2">
              <a:extLst>
                <a:ext uri="{FF2B5EF4-FFF2-40B4-BE49-F238E27FC236}">
                  <a16:creationId xmlns:a16="http://schemas.microsoft.com/office/drawing/2014/main" id="{BF9BE8C1-F703-46D1-8C18-3C060BF7384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63">
              <a:extLst>
                <a:ext uri="{FF2B5EF4-FFF2-40B4-BE49-F238E27FC236}">
                  <a16:creationId xmlns:a16="http://schemas.microsoft.com/office/drawing/2014/main" id="{7D6D59F8-A9B1-4947-9E7B-6D307E95B3DA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  <p:grpSp>
        <p:nvGrpSpPr>
          <p:cNvPr id="24" name="Canvas 1">
            <a:extLst>
              <a:ext uri="{FF2B5EF4-FFF2-40B4-BE49-F238E27FC236}">
                <a16:creationId xmlns:a16="http://schemas.microsoft.com/office/drawing/2014/main" id="{60EE4C51-E7C1-4E43-B061-0826A4A31BC7}"/>
              </a:ext>
            </a:extLst>
          </p:cNvPr>
          <p:cNvGrpSpPr/>
          <p:nvPr/>
        </p:nvGrpSpPr>
        <p:grpSpPr>
          <a:xfrm>
            <a:off x="2751475" y="1596866"/>
            <a:ext cx="5840431" cy="3448263"/>
            <a:chOff x="0" y="0"/>
            <a:chExt cx="5274310" cy="292608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4687C30-9382-4CFA-B2AD-F7D01AA39A0B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6" name="Text Box 1030079615">
              <a:extLst>
                <a:ext uri="{FF2B5EF4-FFF2-40B4-BE49-F238E27FC236}">
                  <a16:creationId xmlns:a16="http://schemas.microsoft.com/office/drawing/2014/main" id="{5339C0D1-C3CC-4A44-8CD7-C0CA726947CB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031667353">
              <a:extLst>
                <a:ext uri="{FF2B5EF4-FFF2-40B4-BE49-F238E27FC236}">
                  <a16:creationId xmlns:a16="http://schemas.microsoft.com/office/drawing/2014/main" id="{932D61FF-3E7D-4C6D-855F-B59F92BD5E12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022FB1C-0BA8-4FC3-AD4F-78E6C72D6BA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" y="1463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20381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227041" y="1696080"/>
            <a:ext cx="102581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絲數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2</a:t>
            </a:fld>
            <a:endParaRPr lang="en-US"/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C617E91A-54BD-7C48-BEBB-6B509310D16E}"/>
              </a:ext>
            </a:extLst>
          </p:cNvPr>
          <p:cNvSpPr/>
          <p:nvPr/>
        </p:nvSpPr>
        <p:spPr>
          <a:xfrm>
            <a:off x="1413614" y="2892312"/>
            <a:ext cx="917008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：這個趨勢遵循過去所觀察到的規律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及較近期的數據有較高的重要性（權）。</a:t>
            </a:r>
            <a:endParaRPr lang="en-US" altLang="zh-HK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慮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4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1469 – 933 = 536</a:t>
            </a: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6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7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2289 – 1521 = 768</a:t>
            </a: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3089 – 2449 = 640</a:t>
            </a: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3185 – 3089 = 96</a:t>
            </a:r>
          </a:p>
        </p:txBody>
      </p:sp>
      <p:grpSp>
        <p:nvGrpSpPr>
          <p:cNvPr id="9" name="组合 1">
            <a:extLst>
              <a:ext uri="{FF2B5EF4-FFF2-40B4-BE49-F238E27FC236}">
                <a16:creationId xmlns:a16="http://schemas.microsoft.com/office/drawing/2014/main" id="{EE06678C-D29C-4EC8-8EC9-DFDF058CB321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0" name="矩形: 圆角 2">
              <a:extLst>
                <a:ext uri="{FF2B5EF4-FFF2-40B4-BE49-F238E27FC236}">
                  <a16:creationId xmlns:a16="http://schemas.microsoft.com/office/drawing/2014/main" id="{55BF2916-2A11-4814-8C99-D31D585C3FEB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63">
              <a:extLst>
                <a:ext uri="{FF2B5EF4-FFF2-40B4-BE49-F238E27FC236}">
                  <a16:creationId xmlns:a16="http://schemas.microsoft.com/office/drawing/2014/main" id="{40F393BD-CD0F-4CEF-8E95-3C7E0A6B169C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5535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227041" y="1696080"/>
            <a:ext cx="102581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絲數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3</a:t>
            </a:fld>
            <a:endParaRPr lang="en-US"/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C617E91A-54BD-7C48-BEBB-6B509310D16E}"/>
              </a:ext>
            </a:extLst>
          </p:cNvPr>
          <p:cNvSpPr/>
          <p:nvPr/>
        </p:nvSpPr>
        <p:spPr>
          <a:xfrm>
            <a:off x="1413614" y="2892312"/>
            <a:ext cx="91700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185 + 96 = 3281</a:t>
            </a:r>
          </a:p>
          <a:p>
            <a:endParaRPr lang="en-US" altLang="zh-HK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HK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4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5BEE4902-1139-C64B-A7E7-CC0A892F5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6762" y="3808205"/>
          <a:ext cx="5574194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3" imgW="2438400" imgH="393700" progId="Equation.DSMT4">
                  <p:embed/>
                </p:oleObj>
              </mc:Choice>
              <mc:Fallback>
                <p:oleObj r:id="rId3" imgW="2438400" imgH="3937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5BEE4902-1139-C64B-A7E7-CC0A892F5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762" y="3808205"/>
                        <a:ext cx="5574194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1">
            <a:extLst>
              <a:ext uri="{FF2B5EF4-FFF2-40B4-BE49-F238E27FC236}">
                <a16:creationId xmlns:a16="http://schemas.microsoft.com/office/drawing/2014/main" id="{F799802A-A6F7-486F-B1CB-686D8169AECE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1B3068F6-D715-4508-AB3D-CC67BAE82944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9F605CFF-4BF3-41A8-BF5F-6294807FDCA7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1138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圖顯示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了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媒體粉絲數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4</a:t>
            </a:fld>
            <a:endParaRPr lang="en-US"/>
          </a:p>
        </p:txBody>
      </p:sp>
      <p:grpSp>
        <p:nvGrpSpPr>
          <p:cNvPr id="22" name="Canvas 1">
            <a:extLst>
              <a:ext uri="{FF2B5EF4-FFF2-40B4-BE49-F238E27FC236}">
                <a16:creationId xmlns:a16="http://schemas.microsoft.com/office/drawing/2014/main" id="{BB40EB31-C80D-BB4A-AE2B-B808C01F7860}"/>
              </a:ext>
            </a:extLst>
          </p:cNvPr>
          <p:cNvGrpSpPr/>
          <p:nvPr/>
        </p:nvGrpSpPr>
        <p:grpSpPr>
          <a:xfrm>
            <a:off x="2542824" y="2694409"/>
            <a:ext cx="6067776" cy="3573268"/>
            <a:chOff x="0" y="0"/>
            <a:chExt cx="5274310" cy="2926080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6787BD7F-05BE-CE4E-A954-33F7938AD363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4" name="Text Box 670264066">
              <a:extLst>
                <a:ext uri="{FF2B5EF4-FFF2-40B4-BE49-F238E27FC236}">
                  <a16:creationId xmlns:a16="http://schemas.microsoft.com/office/drawing/2014/main" id="{79C89896-E8C7-B746-8E62-683CED506159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112432197">
              <a:extLst>
                <a:ext uri="{FF2B5EF4-FFF2-40B4-BE49-F238E27FC236}">
                  <a16:creationId xmlns:a16="http://schemas.microsoft.com/office/drawing/2014/main" id="{82751CF9-F50E-224F-B603-DB63A4D7660C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zh-TW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6" name="Picture 2095545483">
              <a:extLst>
                <a:ext uri="{FF2B5EF4-FFF2-40B4-BE49-F238E27FC236}">
                  <a16:creationId xmlns:a16="http://schemas.microsoft.com/office/drawing/2014/main" id="{8F603FAF-05B4-7043-8E53-17AA9817B9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45" y="1905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" name="组合 1">
            <a:extLst>
              <a:ext uri="{FF2B5EF4-FFF2-40B4-BE49-F238E27FC236}">
                <a16:creationId xmlns:a16="http://schemas.microsoft.com/office/drawing/2014/main" id="{F8832989-67A3-40BD-8BF8-A3B39547CA9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B76EB28C-3728-4FCE-9581-95BA95C43B3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B4C6C18B-F7A4-44E3-98E2-64A7F929D2B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211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13614" y="4925664"/>
            <a:ext cx="10270386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你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對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上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趨勢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觀察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絲數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5</a:t>
            </a:fld>
            <a:endParaRPr lang="en-US"/>
          </a:p>
        </p:txBody>
      </p:sp>
      <p:grpSp>
        <p:nvGrpSpPr>
          <p:cNvPr id="12" name="Canvas 1">
            <a:extLst>
              <a:ext uri="{FF2B5EF4-FFF2-40B4-BE49-F238E27FC236}">
                <a16:creationId xmlns:a16="http://schemas.microsoft.com/office/drawing/2014/main" id="{31DFEC14-7DDB-0941-BF09-06E60D132D80}"/>
              </a:ext>
            </a:extLst>
          </p:cNvPr>
          <p:cNvGrpSpPr/>
          <p:nvPr/>
        </p:nvGrpSpPr>
        <p:grpSpPr>
          <a:xfrm>
            <a:off x="2587556" y="1585457"/>
            <a:ext cx="6023043" cy="3340207"/>
            <a:chOff x="0" y="0"/>
            <a:chExt cx="5274310" cy="292608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1EA2910-E15F-3743-95A1-502D7FCDB661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4" name="Text Box 670264066">
              <a:extLst>
                <a:ext uri="{FF2B5EF4-FFF2-40B4-BE49-F238E27FC236}">
                  <a16:creationId xmlns:a16="http://schemas.microsoft.com/office/drawing/2014/main" id="{04F1EA92-4FC5-1544-9472-F5335CFF9197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112432197">
              <a:extLst>
                <a:ext uri="{FF2B5EF4-FFF2-40B4-BE49-F238E27FC236}">
                  <a16:creationId xmlns:a16="http://schemas.microsoft.com/office/drawing/2014/main" id="{7268D6E6-1ED8-3B41-AFFA-57852C052434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zh-TW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1" name="Picture 2095545483">
              <a:extLst>
                <a:ext uri="{FF2B5EF4-FFF2-40B4-BE49-F238E27FC236}">
                  <a16:creationId xmlns:a16="http://schemas.microsoft.com/office/drawing/2014/main" id="{8FB2C031-CDA3-1440-A1B0-0D0EE1295F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45" y="1905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6" name="组合 1">
            <a:extLst>
              <a:ext uri="{FF2B5EF4-FFF2-40B4-BE49-F238E27FC236}">
                <a16:creationId xmlns:a16="http://schemas.microsoft.com/office/drawing/2014/main" id="{0F8E4533-F997-4E8F-84D8-377C80AD9820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7" name="矩形: 圆角 2">
              <a:extLst>
                <a:ext uri="{FF2B5EF4-FFF2-40B4-BE49-F238E27FC236}">
                  <a16:creationId xmlns:a16="http://schemas.microsoft.com/office/drawing/2014/main" id="{07B209B8-FE37-4705-9450-57299621940A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63">
              <a:extLst>
                <a:ext uri="{FF2B5EF4-FFF2-40B4-BE49-F238E27FC236}">
                  <a16:creationId xmlns:a16="http://schemas.microsoft.com/office/drawing/2014/main" id="{E16127C9-C6A3-4287-9913-4ECC29F89331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100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13614" y="4807133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你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對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上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趨勢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觀察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6</a:t>
            </a:fld>
            <a:endParaRPr lang="en-US"/>
          </a:p>
        </p:txBody>
      </p:sp>
      <p:grpSp>
        <p:nvGrpSpPr>
          <p:cNvPr id="12" name="Canvas 1">
            <a:extLst>
              <a:ext uri="{FF2B5EF4-FFF2-40B4-BE49-F238E27FC236}">
                <a16:creationId xmlns:a16="http://schemas.microsoft.com/office/drawing/2014/main" id="{31DFEC14-7DDB-0941-BF09-06E60D132D80}"/>
              </a:ext>
            </a:extLst>
          </p:cNvPr>
          <p:cNvGrpSpPr/>
          <p:nvPr/>
        </p:nvGrpSpPr>
        <p:grpSpPr>
          <a:xfrm>
            <a:off x="2587556" y="1585457"/>
            <a:ext cx="6023043" cy="3340207"/>
            <a:chOff x="0" y="0"/>
            <a:chExt cx="5274310" cy="292608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1EA2910-E15F-3743-95A1-502D7FCDB661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4" name="Text Box 670264066">
              <a:extLst>
                <a:ext uri="{FF2B5EF4-FFF2-40B4-BE49-F238E27FC236}">
                  <a16:creationId xmlns:a16="http://schemas.microsoft.com/office/drawing/2014/main" id="{04F1EA92-4FC5-1544-9472-F5335CFF9197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數目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112432197">
              <a:extLst>
                <a:ext uri="{FF2B5EF4-FFF2-40B4-BE49-F238E27FC236}">
                  <a16:creationId xmlns:a16="http://schemas.microsoft.com/office/drawing/2014/main" id="{7268D6E6-1ED8-3B41-AFFA-57852C052434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zh-TW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1" name="Picture 2095545483">
              <a:extLst>
                <a:ext uri="{FF2B5EF4-FFF2-40B4-BE49-F238E27FC236}">
                  <a16:creationId xmlns:a16="http://schemas.microsoft.com/office/drawing/2014/main" id="{8FB2C031-CDA3-1440-A1B0-0D0EE1295F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45" y="1905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6" name="矩形 67">
            <a:extLst>
              <a:ext uri="{FF2B5EF4-FFF2-40B4-BE49-F238E27FC236}">
                <a16:creationId xmlns:a16="http://schemas.microsoft.com/office/drawing/2014/main" id="{3956D826-6A60-8844-9D01-CCDE187E7E75}"/>
              </a:ext>
            </a:extLst>
          </p:cNvPr>
          <p:cNvSpPr/>
          <p:nvPr/>
        </p:nvSpPr>
        <p:spPr>
          <a:xfrm>
            <a:off x="1041937" y="5410124"/>
            <a:ext cx="100832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觀察：從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，歌手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絲數目呈現下跌的趨勢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但沒有展示明確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規律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但從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開始，粉絲數目以指數趨勢下跌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7" name="组合 1">
            <a:extLst>
              <a:ext uri="{FF2B5EF4-FFF2-40B4-BE49-F238E27FC236}">
                <a16:creationId xmlns:a16="http://schemas.microsoft.com/office/drawing/2014/main" id="{64E891EF-CC69-4133-9E74-5A756DE4A062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8" name="矩形: 圆角 2">
              <a:extLst>
                <a:ext uri="{FF2B5EF4-FFF2-40B4-BE49-F238E27FC236}">
                  <a16:creationId xmlns:a16="http://schemas.microsoft.com/office/drawing/2014/main" id="{FF7897EB-999E-4F6B-8674-799B38F77A5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63">
              <a:extLst>
                <a:ext uri="{FF2B5EF4-FFF2-40B4-BE49-F238E27FC236}">
                  <a16:creationId xmlns:a16="http://schemas.microsoft.com/office/drawing/2014/main" id="{8372A938-AE22-41B8-8E41-AC14E2E9699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693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7</a:t>
            </a:fld>
            <a:endParaRPr lang="en-US"/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C617E91A-54BD-7C48-BEBB-6B509310D16E}"/>
              </a:ext>
            </a:extLst>
          </p:cNvPr>
          <p:cNvSpPr/>
          <p:nvPr/>
        </p:nvSpPr>
        <p:spPr>
          <a:xfrm>
            <a:off x="1287305" y="2672239"/>
            <a:ext cx="999532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於從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間的變化沒有展示明確的規律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故在制定模型時，先把這些數據剔除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再假設粉絲數目會繼續沿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後的規律持續下降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慮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</a:p>
          <a:p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百分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百分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百分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變化</a:t>
            </a:r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B59193BA-9313-9D48-881C-B2C555790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322"/>
              </p:ext>
            </p:extLst>
          </p:nvPr>
        </p:nvGraphicFramePr>
        <p:xfrm>
          <a:off x="5444427" y="4331060"/>
          <a:ext cx="362322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3" imgW="1981200" imgH="393700" progId="Equation.DSMT4">
                  <p:embed/>
                </p:oleObj>
              </mc:Choice>
              <mc:Fallback>
                <p:oleObj r:id="rId3" imgW="1981200" imgH="3937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B59193BA-9313-9D48-881C-B2C555790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427" y="4331060"/>
                        <a:ext cx="3623226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1ECF85A2-EEE0-1248-ABCC-F4C037C0F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39868"/>
              </p:ext>
            </p:extLst>
          </p:nvPr>
        </p:nvGraphicFramePr>
        <p:xfrm>
          <a:off x="5444427" y="5108054"/>
          <a:ext cx="362322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5" imgW="1981200" imgH="393700" progId="Equation.DSMT4">
                  <p:embed/>
                </p:oleObj>
              </mc:Choice>
              <mc:Fallback>
                <p:oleObj r:id="rId5" imgW="1981200" imgH="3937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1ECF85A2-EEE0-1248-ABCC-F4C037C0F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427" y="5108054"/>
                        <a:ext cx="3623226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7B7109C-5D7C-0045-AC0E-A00D71413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71577"/>
              </p:ext>
            </p:extLst>
          </p:nvPr>
        </p:nvGraphicFramePr>
        <p:xfrm>
          <a:off x="5444427" y="5885048"/>
          <a:ext cx="364645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7" imgW="1993900" imgH="393700" progId="Equation.DSMT4">
                  <p:embed/>
                </p:oleObj>
              </mc:Choice>
              <mc:Fallback>
                <p:oleObj r:id="rId7" imgW="1993900" imgH="3937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7B7109C-5D7C-0045-AC0E-A00D71413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427" y="5885048"/>
                        <a:ext cx="3646452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">
            <a:extLst>
              <a:ext uri="{FF2B5EF4-FFF2-40B4-BE49-F238E27FC236}">
                <a16:creationId xmlns:a16="http://schemas.microsoft.com/office/drawing/2014/main" id="{C4C70E5F-9FA9-47B0-A226-701E0368567E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19E0F6E2-32F7-4DB7-A815-F8402118AA9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339C8A13-5662-4F85-AD2E-023E57F5EFA2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  <p:sp>
        <p:nvSpPr>
          <p:cNvPr id="15" name="矩形 67">
            <a:extLst>
              <a:ext uri="{FF2B5EF4-FFF2-40B4-BE49-F238E27FC236}">
                <a16:creationId xmlns:a16="http://schemas.microsoft.com/office/drawing/2014/main" id="{0546034A-C735-40CF-966E-AFC8917B9FDE}"/>
              </a:ext>
            </a:extLst>
          </p:cNvPr>
          <p:cNvSpPr/>
          <p:nvPr/>
        </p:nvSpPr>
        <p:spPr>
          <a:xfrm>
            <a:off x="1227041" y="1696080"/>
            <a:ext cx="102581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絲數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2284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8</a:t>
            </a:fld>
            <a:endParaRPr lang="en-US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C4C70E5F-9FA9-47B0-A226-701E0368567E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19E0F6E2-32F7-4DB7-A815-F8402118AA9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339C8A13-5662-4F85-AD2E-023E57F5EFA2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進一步探索較複雜的趨勢。</a:t>
              </a:r>
            </a:p>
          </p:txBody>
        </p:sp>
      </p:grpSp>
      <p:sp>
        <p:nvSpPr>
          <p:cNvPr id="15" name="矩形 67">
            <a:extLst>
              <a:ext uri="{FF2B5EF4-FFF2-40B4-BE49-F238E27FC236}">
                <a16:creationId xmlns:a16="http://schemas.microsoft.com/office/drawing/2014/main" id="{E4636024-6136-4916-9DA9-07AE99DB2FFB}"/>
              </a:ext>
            </a:extLst>
          </p:cNvPr>
          <p:cNvSpPr/>
          <p:nvPr/>
        </p:nvSpPr>
        <p:spPr>
          <a:xfrm>
            <a:off x="1413614" y="2892312"/>
            <a:ext cx="917008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16(1 – 12.0%) = 1070</a:t>
            </a:r>
          </a:p>
          <a:p>
            <a:endParaRPr lang="en-US" altLang="zh-HK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4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16(1 – 12.0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 = 942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F82ACA55-DD27-43FB-B355-C226BBFA9DA3}"/>
              </a:ext>
            </a:extLst>
          </p:cNvPr>
          <p:cNvSpPr/>
          <p:nvPr/>
        </p:nvSpPr>
        <p:spPr>
          <a:xfrm>
            <a:off x="1227041" y="1696080"/>
            <a:ext cx="102581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設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預測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絲數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7627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6D86D5-AA64-4D51-B8BE-397EF30025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9</a:t>
            </a:fld>
            <a:endParaRPr lang="en-US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E1EC857B-76B9-4F84-BF9D-FB1022EF0B3E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DA644E9C-C9D9-4DCD-8B0F-BE032A973226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E739C0A3-4EC9-4280-A7F8-7DC3A434A459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並進行簡單的預測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BDA5F3E8-BCFD-4326-B3F1-06E50D61AE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4484142"/>
              </p:ext>
            </p:extLst>
          </p:nvPr>
        </p:nvGraphicFramePr>
        <p:xfrm>
          <a:off x="1824853" y="1725322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  <p:sp>
        <p:nvSpPr>
          <p:cNvPr id="15" name="矩形 67">
            <a:extLst>
              <a:ext uri="{FF2B5EF4-FFF2-40B4-BE49-F238E27FC236}">
                <a16:creationId xmlns:a16="http://schemas.microsoft.com/office/drawing/2014/main" id="{6D7BE300-81E5-41B5-A04B-AF1BCB5BE3EF}"/>
              </a:ext>
            </a:extLst>
          </p:cNvPr>
          <p:cNvSpPr/>
          <p:nvPr/>
        </p:nvSpPr>
        <p:spPr>
          <a:xfrm>
            <a:off x="1187915" y="3790008"/>
            <a:ext cx="101940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(b).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預測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和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份的社交媒體粉絲數目，</a:t>
            </a:r>
            <a:endParaRPr lang="en-US" altLang="zh-TW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並解釋你的答案。</a:t>
            </a:r>
            <a:endParaRPr lang="en-US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6" name="矩形 67">
            <a:extLst>
              <a:ext uri="{FF2B5EF4-FFF2-40B4-BE49-F238E27FC236}">
                <a16:creationId xmlns:a16="http://schemas.microsoft.com/office/drawing/2014/main" id="{A76C4380-3FF7-43C7-90F4-F4571A741604}"/>
              </a:ext>
            </a:extLst>
          </p:cNvPr>
          <p:cNvSpPr/>
          <p:nvPr/>
        </p:nvSpPr>
        <p:spPr>
          <a:xfrm>
            <a:off x="1983584" y="4835570"/>
            <a:ext cx="90205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對於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en-US" altLang="zh-TW" sz="24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每個月的粉絲數目</a:t>
            </a:r>
            <a:r>
              <a:rPr lang="zh-CN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是</a:t>
            </a:r>
            <a:r>
              <a:rPr lang="zh-TW" altLang="en-US" sz="2400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前一個月</a:t>
            </a:r>
            <a:r>
              <a:rPr lang="zh-CN" altLang="en-US" sz="2400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的</a:t>
            </a:r>
            <a:r>
              <a:rPr lang="zh-TW" altLang="en-US" sz="2400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 </a:t>
            </a:r>
            <a:r>
              <a:rPr lang="zh-CN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倍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TW" sz="24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TW" sz="2400" kern="1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sz="2400" i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的社交媒體粉絲數目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 320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2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640</a:t>
            </a:r>
            <a:endParaRPr lang="en-US" sz="24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778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无&quot;,&quot;HeaderHeight&quot;:0.0,&quot;FooterHeight&quot;:0.0,&quot;SideMargin&quot;:0.0,&quot;TopMargin&quot;:0.0,&quot;BottomMargin&quot;:0.0,&quot;IntervalMargin&quot;:0.0,&quot;SettingType&quot;:&quot;System&quot;}"/>
  <p:tag name="KSO_WPP_MARK_KEY" val="33e6f285-e3ee-4a88-9c42-f59bb95e410b"/>
  <p:tag name="COMMONDATA" val="eyJjb3VudCI6MiwiaGRpZCI6IjBlMzU2ZGM5ZDQ4OGQ5NTgzOTYzNGRjNWVjM2YyNTY2IiwidXNlckNvdW50IjoyfQ=="/>
</p:tagLst>
</file>

<file path=ppt/theme/theme1.xml><?xml version="1.0" encoding="utf-8"?>
<a:theme xmlns:a="http://schemas.openxmlformats.org/drawingml/2006/main" name="Office 主题​​">
  <a:themeElements>
    <a:clrScheme name="中性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F84D4D"/>
      </a:accent1>
      <a:accent2>
        <a:srgbClr val="FF6B42"/>
      </a:accent2>
      <a:accent3>
        <a:srgbClr val="5BA3EB"/>
      </a:accent3>
      <a:accent4>
        <a:srgbClr val="06BB9A"/>
      </a:accent4>
      <a:accent5>
        <a:srgbClr val="8E7EF0"/>
      </a:accent5>
      <a:accent6>
        <a:srgbClr val="F4B919"/>
      </a:accent6>
      <a:hlink>
        <a:srgbClr val="4472C4"/>
      </a:hlink>
      <a:folHlink>
        <a:srgbClr val="BFBFBF"/>
      </a:folHlink>
    </a:clrScheme>
    <a:fontScheme name="思源宋体S 思源黑体 L">
      <a:majorFont>
        <a:latin typeface="思源黑体 CN Normal"/>
        <a:ea typeface="思源宋体 CN SemiBold"/>
        <a:cs typeface=""/>
      </a:majorFont>
      <a:minorFont>
        <a:latin typeface="思源黑体 CN Light"/>
        <a:ea typeface="思源黑体 CN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思源黑体 CN Light"/>
        <a:ea typeface=""/>
        <a:cs typeface=""/>
        <a:font script="Jpan" typeface="游ゴシック"/>
        <a:font script="Hang" typeface="맑은 고딕"/>
        <a:font script="Hans" typeface="思源黑体 CN Light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思源黑体 CN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中性">
    <a:dk1>
      <a:srgbClr val="000000"/>
    </a:dk1>
    <a:lt1>
      <a:srgbClr val="FFFFFF"/>
    </a:lt1>
    <a:dk2>
      <a:srgbClr val="778495"/>
    </a:dk2>
    <a:lt2>
      <a:srgbClr val="F0F0F0"/>
    </a:lt2>
    <a:accent1>
      <a:srgbClr val="F84D4D"/>
    </a:accent1>
    <a:accent2>
      <a:srgbClr val="FF6B42"/>
    </a:accent2>
    <a:accent3>
      <a:srgbClr val="5BA3EB"/>
    </a:accent3>
    <a:accent4>
      <a:srgbClr val="06BB9A"/>
    </a:accent4>
    <a:accent5>
      <a:srgbClr val="8E7EF0"/>
    </a:accent5>
    <a:accent6>
      <a:srgbClr val="F4B91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722</TotalTime>
  <Words>8520</Words>
  <Application>Microsoft Office PowerPoint</Application>
  <PresentationFormat>Widescreen</PresentationFormat>
  <Paragraphs>1195</Paragraphs>
  <Slides>8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8</vt:i4>
      </vt:variant>
    </vt:vector>
  </HeadingPairs>
  <TitlesOfParts>
    <vt:vector size="101" baseType="lpstr">
      <vt:lpstr>思源宋体 CN SemiBold</vt:lpstr>
      <vt:lpstr>新細明體</vt:lpstr>
      <vt:lpstr>思源黑体 CN Light</vt:lpstr>
      <vt:lpstr>Times New Roman</vt:lpstr>
      <vt:lpstr>Calibri Light</vt:lpstr>
      <vt:lpstr>Wingdings</vt:lpstr>
      <vt:lpstr>Arial</vt:lpstr>
      <vt:lpstr>Calibri</vt:lpstr>
      <vt:lpstr>Office 主题​​</vt:lpstr>
      <vt:lpstr>1_Custom Design</vt:lpstr>
      <vt:lpstr>Custom Design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WAN, Ka-ling</cp:lastModifiedBy>
  <cp:revision>199</cp:revision>
  <dcterms:created xsi:type="dcterms:W3CDTF">2020-07-29T04:25:00Z</dcterms:created>
  <dcterms:modified xsi:type="dcterms:W3CDTF">2026-03-03T02:5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KSOTemplateUUID">
    <vt:lpwstr>v1.0_mb_NjwIRYN7422lvHGaev13mQ==</vt:lpwstr>
  </property>
  <property fmtid="{D5CDD505-2E9C-101B-9397-08002B2CF9AE}" pid="4" name="ICV">
    <vt:lpwstr>49A0DA2A33974D9AA7D0AAE1B4A06399_11</vt:lpwstr>
  </property>
</Properties>
</file>